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58A180" w14:textId="77777777" w:rsidR="004C6F4A" w:rsidRPr="00F92896" w:rsidRDefault="004C6F4A" w:rsidP="004C6F4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2896">
        <w:rPr>
          <w:rFonts w:ascii="Times New Roman" w:hAnsi="Times New Roman" w:cs="Times New Roman"/>
          <w:b/>
          <w:sz w:val="28"/>
          <w:szCs w:val="28"/>
        </w:rPr>
        <w:t>MA TRẬN ĐỀ KIỂM TRA ĐÁNH GIÁ CUỐI KÌ I</w:t>
      </w:r>
    </w:p>
    <w:tbl>
      <w:tblPr>
        <w:tblpPr w:leftFromText="180" w:rightFromText="180" w:vertAnchor="text" w:horzAnchor="margin" w:tblpX="-457" w:tblpY="120"/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807"/>
        <w:gridCol w:w="2181"/>
        <w:gridCol w:w="1540"/>
        <w:gridCol w:w="1267"/>
        <w:gridCol w:w="1285"/>
      </w:tblGrid>
      <w:tr w:rsidR="004C6F4A" w:rsidRPr="00F92896" w14:paraId="0B453903" w14:textId="77777777" w:rsidTr="007833D5">
        <w:trPr>
          <w:trHeight w:val="504"/>
        </w:trPr>
        <w:tc>
          <w:tcPr>
            <w:tcW w:w="1980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14:paraId="2C38A137" w14:textId="77777777" w:rsidR="004C6F4A" w:rsidRPr="00F92896" w:rsidRDefault="004C6F4A" w:rsidP="007833D5">
            <w:pPr>
              <w:spacing w:after="0"/>
              <w:ind w:left="60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         Cấp độ</w:t>
            </w:r>
          </w:p>
          <w:p w14:paraId="138D7C2C" w14:textId="77777777" w:rsidR="004C6F4A" w:rsidRPr="00F92896" w:rsidRDefault="004C6F4A" w:rsidP="007833D5">
            <w:pPr>
              <w:spacing w:after="0"/>
              <w:ind w:left="60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  <w:p w14:paraId="35E15883" w14:textId="77777777" w:rsidR="004C6F4A" w:rsidRPr="00F92896" w:rsidRDefault="004C6F4A" w:rsidP="007833D5">
            <w:pPr>
              <w:spacing w:after="0"/>
              <w:ind w:left="60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Chủ đề </w:t>
            </w:r>
          </w:p>
        </w:tc>
        <w:tc>
          <w:tcPr>
            <w:tcW w:w="1807" w:type="dxa"/>
            <w:vMerge w:val="restart"/>
            <w:shd w:val="clear" w:color="auto" w:fill="auto"/>
            <w:vAlign w:val="center"/>
          </w:tcPr>
          <w:p w14:paraId="210D59BB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81" w:type="dxa"/>
            <w:vMerge w:val="restart"/>
            <w:shd w:val="clear" w:color="auto" w:fill="auto"/>
            <w:vAlign w:val="center"/>
          </w:tcPr>
          <w:p w14:paraId="183820FF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2807" w:type="dxa"/>
            <w:gridSpan w:val="2"/>
            <w:shd w:val="clear" w:color="auto" w:fill="auto"/>
            <w:vAlign w:val="center"/>
          </w:tcPr>
          <w:p w14:paraId="3C5683BE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Vận dụng</w:t>
            </w:r>
          </w:p>
        </w:tc>
        <w:tc>
          <w:tcPr>
            <w:tcW w:w="1285" w:type="dxa"/>
            <w:vMerge w:val="restart"/>
            <w:shd w:val="clear" w:color="auto" w:fill="auto"/>
            <w:vAlign w:val="center"/>
          </w:tcPr>
          <w:p w14:paraId="5E08F73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câu</w:t>
            </w:r>
          </w:p>
          <w:p w14:paraId="19003DF1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3954F4EF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</w:tr>
      <w:tr w:rsidR="004C6F4A" w:rsidRPr="00F92896" w14:paraId="7C33E092" w14:textId="77777777" w:rsidTr="007833D5">
        <w:trPr>
          <w:trHeight w:val="526"/>
        </w:trPr>
        <w:tc>
          <w:tcPr>
            <w:tcW w:w="1980" w:type="dxa"/>
            <w:vMerge/>
            <w:shd w:val="clear" w:color="auto" w:fill="auto"/>
          </w:tcPr>
          <w:p w14:paraId="79A8E6CD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7" w:type="dxa"/>
            <w:vMerge/>
            <w:shd w:val="clear" w:color="auto" w:fill="auto"/>
          </w:tcPr>
          <w:p w14:paraId="5FAB47F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81" w:type="dxa"/>
            <w:vMerge/>
            <w:shd w:val="clear" w:color="auto" w:fill="auto"/>
          </w:tcPr>
          <w:p w14:paraId="48F40A5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0" w:type="dxa"/>
            <w:shd w:val="clear" w:color="auto" w:fill="auto"/>
            <w:vAlign w:val="center"/>
          </w:tcPr>
          <w:p w14:paraId="553CCBD9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Cấp độ thấp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1865186E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pacing w:val="-6"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1285" w:type="dxa"/>
            <w:vMerge/>
            <w:shd w:val="clear" w:color="auto" w:fill="auto"/>
          </w:tcPr>
          <w:p w14:paraId="7966EA3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6F4A" w:rsidRPr="00F92896" w14:paraId="45E2ADB7" w14:textId="77777777" w:rsidTr="007833D5">
        <w:trPr>
          <w:trHeight w:val="278"/>
        </w:trPr>
        <w:tc>
          <w:tcPr>
            <w:tcW w:w="1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6D3B41D7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 xml:space="preserve">1. Các phép tính với số tự nhiên, số nguyên </w:t>
            </w:r>
          </w:p>
          <w:p w14:paraId="1559B83D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  <w:t>a) Thực hiện phép tính</w:t>
            </w:r>
          </w:p>
          <w:p w14:paraId="2DFDBBA0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7" w:type="dxa"/>
            <w:tcBorders>
              <w:bottom w:val="dotted" w:sz="4" w:space="0" w:color="auto"/>
            </w:tcBorders>
            <w:shd w:val="clear" w:color="auto" w:fill="auto"/>
          </w:tcPr>
          <w:p w14:paraId="7A13BD31" w14:textId="77777777" w:rsidR="004C6F4A" w:rsidRPr="00F92896" w:rsidRDefault="004C6F4A" w:rsidP="007833D5">
            <w:pPr>
              <w:pStyle w:val="ListParagraph"/>
              <w:spacing w:after="0"/>
              <w:ind w:left="0"/>
              <w:rPr>
                <w:rFonts w:eastAsia="TimesNewRomanPS-BoldMT" w:cs="Times New Roman"/>
                <w:i/>
                <w:szCs w:val="28"/>
                <w:lang w:val="sv-SE"/>
              </w:rPr>
            </w:pPr>
            <w:r w:rsidRPr="00F92896">
              <w:rPr>
                <w:rFonts w:cs="Times New Roman"/>
                <w:bCs/>
                <w:i/>
                <w:color w:val="000000"/>
                <w:szCs w:val="28"/>
                <w:lang w:val="sv-SE"/>
              </w:rPr>
              <w:t>Hiểu thứ tự thực hiện các  phép tính để thực hiện tính</w:t>
            </w:r>
            <w:r w:rsidRPr="00F92896">
              <w:rPr>
                <w:rFonts w:cs="Times New Roman"/>
                <w:bCs/>
                <w:i/>
                <w:color w:val="000000"/>
                <w:szCs w:val="28"/>
                <w:lang w:val="vi-VN"/>
              </w:rPr>
              <w:t xml:space="preserve">, tính </w:t>
            </w:r>
            <w:r w:rsidRPr="00F92896">
              <w:rPr>
                <w:rFonts w:cs="Times New Roman"/>
                <w:bCs/>
                <w:i/>
                <w:color w:val="000000"/>
                <w:szCs w:val="28"/>
                <w:lang w:val="sv-SE"/>
              </w:rPr>
              <w:t xml:space="preserve"> nhanh biểu thức đ</w:t>
            </w:r>
            <w:r w:rsidRPr="00F92896">
              <w:rPr>
                <w:rFonts w:cs="Times New Roman"/>
                <w:bCs/>
                <w:i/>
                <w:szCs w:val="28"/>
              </w:rPr>
              <w:t xml:space="preserve">ơn giản </w:t>
            </w:r>
          </w:p>
        </w:tc>
        <w:tc>
          <w:tcPr>
            <w:tcW w:w="2181" w:type="dxa"/>
            <w:tcBorders>
              <w:bottom w:val="dotted" w:sz="4" w:space="0" w:color="auto"/>
            </w:tcBorders>
            <w:shd w:val="clear" w:color="auto" w:fill="auto"/>
          </w:tcPr>
          <w:p w14:paraId="624DF95C" w14:textId="77777777" w:rsidR="004C6F4A" w:rsidRPr="00F92896" w:rsidRDefault="004C6F4A" w:rsidP="007833D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sv-SE"/>
              </w:rPr>
              <w:t>Vận dụng  thứ tự thực hiện các  phép tính các phép tính cộng, trừ, nhân, chia, lũy thừa để thực hiện tính</w:t>
            </w:r>
            <w:r w:rsidRPr="00F92896"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vi-VN"/>
              </w:rPr>
              <w:t xml:space="preserve">, tính </w:t>
            </w:r>
            <w:r w:rsidRPr="00F92896"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sv-SE"/>
              </w:rPr>
              <w:t xml:space="preserve">nhanh biểu thức </w:t>
            </w:r>
          </w:p>
        </w:tc>
        <w:tc>
          <w:tcPr>
            <w:tcW w:w="1540" w:type="dxa"/>
            <w:tcBorders>
              <w:bottom w:val="dotted" w:sz="4" w:space="0" w:color="auto"/>
            </w:tcBorders>
            <w:shd w:val="clear" w:color="auto" w:fill="auto"/>
          </w:tcPr>
          <w:p w14:paraId="6464224D" w14:textId="77777777" w:rsidR="004C6F4A" w:rsidRPr="00F92896" w:rsidRDefault="004C6F4A" w:rsidP="007833D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bottom w:val="dotted" w:sz="4" w:space="0" w:color="auto"/>
            </w:tcBorders>
            <w:shd w:val="clear" w:color="auto" w:fill="auto"/>
          </w:tcPr>
          <w:p w14:paraId="7084C2AE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  <w:p w14:paraId="302D7DD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bottom w:val="dotted" w:sz="4" w:space="0" w:color="auto"/>
            </w:tcBorders>
            <w:shd w:val="clear" w:color="auto" w:fill="auto"/>
          </w:tcPr>
          <w:p w14:paraId="5C410827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sv-SE"/>
              </w:rPr>
            </w:pPr>
          </w:p>
        </w:tc>
      </w:tr>
      <w:tr w:rsidR="004C6F4A" w:rsidRPr="00F92896" w14:paraId="29659C66" w14:textId="77777777" w:rsidTr="007833D5">
        <w:trPr>
          <w:trHeight w:val="591"/>
        </w:trPr>
        <w:tc>
          <w:tcPr>
            <w:tcW w:w="1980" w:type="dxa"/>
            <w:tcBorders>
              <w:top w:val="dotted" w:sz="4" w:space="0" w:color="auto"/>
            </w:tcBorders>
            <w:shd w:val="clear" w:color="auto" w:fill="auto"/>
          </w:tcPr>
          <w:p w14:paraId="242F0E63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 xml:space="preserve">  Số câu </w:t>
            </w:r>
          </w:p>
          <w:p w14:paraId="3C47BBB0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26F832F8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tcBorders>
              <w:top w:val="dotted" w:sz="4" w:space="0" w:color="auto"/>
            </w:tcBorders>
            <w:shd w:val="clear" w:color="auto" w:fill="auto"/>
          </w:tcPr>
          <w:p w14:paraId="1AC81A61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2</w:t>
            </w:r>
          </w:p>
          <w:p w14:paraId="09A8BD41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.0</w:t>
            </w:r>
          </w:p>
          <w:p w14:paraId="29711B11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0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%</w:t>
            </w:r>
          </w:p>
        </w:tc>
        <w:tc>
          <w:tcPr>
            <w:tcW w:w="2181" w:type="dxa"/>
            <w:tcBorders>
              <w:top w:val="dotted" w:sz="4" w:space="0" w:color="auto"/>
            </w:tcBorders>
            <w:shd w:val="clear" w:color="auto" w:fill="auto"/>
          </w:tcPr>
          <w:p w14:paraId="7328145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2</w:t>
            </w:r>
          </w:p>
          <w:p w14:paraId="63A1648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.5</w:t>
            </w:r>
          </w:p>
          <w:p w14:paraId="4199C8D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15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%</w:t>
            </w:r>
          </w:p>
        </w:tc>
        <w:tc>
          <w:tcPr>
            <w:tcW w:w="1540" w:type="dxa"/>
            <w:tcBorders>
              <w:top w:val="dotted" w:sz="4" w:space="0" w:color="auto"/>
            </w:tcBorders>
            <w:shd w:val="clear" w:color="auto" w:fill="auto"/>
          </w:tcPr>
          <w:p w14:paraId="43BA8C0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shd w:val="clear" w:color="auto" w:fill="auto"/>
          </w:tcPr>
          <w:p w14:paraId="669A39DC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top w:val="dotted" w:sz="4" w:space="0" w:color="auto"/>
            </w:tcBorders>
            <w:shd w:val="clear" w:color="auto" w:fill="auto"/>
          </w:tcPr>
          <w:p w14:paraId="45AAA6E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4</w:t>
            </w:r>
          </w:p>
          <w:p w14:paraId="3ED1E10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2.5</w:t>
            </w:r>
          </w:p>
          <w:p w14:paraId="14B2C61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25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%</w:t>
            </w:r>
          </w:p>
        </w:tc>
      </w:tr>
      <w:tr w:rsidR="004C6F4A" w:rsidRPr="00F92896" w14:paraId="610C4DE0" w14:textId="77777777" w:rsidTr="007833D5">
        <w:trPr>
          <w:trHeight w:val="894"/>
        </w:trPr>
        <w:tc>
          <w:tcPr>
            <w:tcW w:w="1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3A2DB232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 xml:space="preserve"> b) Tìm x</w:t>
            </w:r>
          </w:p>
          <w:p w14:paraId="061A0A6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807" w:type="dxa"/>
            <w:tcBorders>
              <w:bottom w:val="dotted" w:sz="4" w:space="0" w:color="auto"/>
            </w:tcBorders>
            <w:shd w:val="clear" w:color="auto" w:fill="auto"/>
          </w:tcPr>
          <w:p w14:paraId="300DA38D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sv-SE"/>
              </w:rPr>
              <w:t>Tìm x</w:t>
            </w:r>
            <w:r w:rsidRPr="00F9289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đơn giản </w:t>
            </w:r>
          </w:p>
          <w:p w14:paraId="1648306B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2181" w:type="dxa"/>
            <w:tcBorders>
              <w:bottom w:val="dotted" w:sz="4" w:space="0" w:color="auto"/>
            </w:tcBorders>
            <w:shd w:val="clear" w:color="auto" w:fill="auto"/>
          </w:tcPr>
          <w:p w14:paraId="6A76245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bCs/>
                <w:i/>
                <w:color w:val="000000"/>
                <w:sz w:val="28"/>
                <w:szCs w:val="28"/>
                <w:lang w:val="sv-SE"/>
              </w:rPr>
              <w:t>Vận dụng các tính chất của phép cộng, trừ, nhân, chia, lũy thừa với tự nhiên, số nguyên</w:t>
            </w:r>
          </w:p>
        </w:tc>
        <w:tc>
          <w:tcPr>
            <w:tcW w:w="1540" w:type="dxa"/>
            <w:tcBorders>
              <w:bottom w:val="dotted" w:sz="4" w:space="0" w:color="auto"/>
            </w:tcBorders>
            <w:shd w:val="clear" w:color="auto" w:fill="auto"/>
          </w:tcPr>
          <w:p w14:paraId="515C91D7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bottom w:val="dotted" w:sz="4" w:space="0" w:color="auto"/>
            </w:tcBorders>
            <w:shd w:val="clear" w:color="auto" w:fill="auto"/>
          </w:tcPr>
          <w:p w14:paraId="6753D173" w14:textId="77777777" w:rsidR="004C6F4A" w:rsidRPr="00F92896" w:rsidRDefault="004C6F4A" w:rsidP="007833D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bottom w:val="dotted" w:sz="4" w:space="0" w:color="auto"/>
            </w:tcBorders>
            <w:shd w:val="clear" w:color="auto" w:fill="auto"/>
          </w:tcPr>
          <w:p w14:paraId="15971BA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sv-SE"/>
              </w:rPr>
            </w:pPr>
          </w:p>
        </w:tc>
      </w:tr>
      <w:tr w:rsidR="004C6F4A" w:rsidRPr="00F92896" w14:paraId="1751B37D" w14:textId="77777777" w:rsidTr="007833D5">
        <w:trPr>
          <w:trHeight w:val="606"/>
        </w:trPr>
        <w:tc>
          <w:tcPr>
            <w:tcW w:w="1980" w:type="dxa"/>
            <w:tcBorders>
              <w:top w:val="dotted" w:sz="4" w:space="0" w:color="auto"/>
            </w:tcBorders>
            <w:shd w:val="clear" w:color="auto" w:fill="auto"/>
          </w:tcPr>
          <w:p w14:paraId="30146869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 xml:space="preserve">Số câu </w:t>
            </w:r>
          </w:p>
          <w:p w14:paraId="19F65C6A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1B4400F0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AE4B40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2</w:t>
            </w:r>
          </w:p>
          <w:p w14:paraId="52DB5D4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1.0</w:t>
            </w:r>
          </w:p>
          <w:p w14:paraId="4495C2AF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0%</w:t>
            </w:r>
          </w:p>
        </w:tc>
        <w:tc>
          <w:tcPr>
            <w:tcW w:w="218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405A8A4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14:paraId="6C77329C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.5</w:t>
            </w:r>
          </w:p>
          <w:p w14:paraId="33DD77B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  <w:t>1</w:t>
            </w:r>
            <w:r w:rsidRPr="00F92896"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  <w:t>5%</w:t>
            </w:r>
          </w:p>
        </w:tc>
        <w:tc>
          <w:tcPr>
            <w:tcW w:w="154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245A63A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506F29C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</w:p>
        </w:tc>
        <w:tc>
          <w:tcPr>
            <w:tcW w:w="12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069627F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4</w:t>
            </w:r>
          </w:p>
          <w:p w14:paraId="4987C150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</w:rPr>
              <w:t>2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.5</w:t>
            </w:r>
          </w:p>
          <w:p w14:paraId="780FF5B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2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5%</w:t>
            </w:r>
          </w:p>
        </w:tc>
      </w:tr>
      <w:tr w:rsidR="004C6F4A" w:rsidRPr="00F92896" w14:paraId="7EE7839D" w14:textId="77777777" w:rsidTr="007833D5">
        <w:trPr>
          <w:trHeight w:val="1500"/>
        </w:trPr>
        <w:tc>
          <w:tcPr>
            <w:tcW w:w="1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345F85C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3. Toán thực tế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vi-VN"/>
              </w:rPr>
              <w:t xml:space="preserve"> về ƯCLN – BCNN</w:t>
            </w:r>
          </w:p>
          <w:p w14:paraId="4F9BBBB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807" w:type="dxa"/>
            <w:tcBorders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47D63ED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2181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96F4C04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vi-VN"/>
              </w:rPr>
              <w:t>Hiểu được cách tìm ƯCLN, BCNN, ƯC, BC</w:t>
            </w:r>
          </w:p>
        </w:tc>
        <w:tc>
          <w:tcPr>
            <w:tcW w:w="1540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DC43C40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C48346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690EFC07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sv-SE"/>
              </w:rPr>
            </w:pPr>
          </w:p>
        </w:tc>
      </w:tr>
      <w:tr w:rsidR="004C6F4A" w:rsidRPr="00F92896" w14:paraId="02759BC9" w14:textId="77777777" w:rsidTr="007833D5">
        <w:trPr>
          <w:trHeight w:val="591"/>
        </w:trPr>
        <w:tc>
          <w:tcPr>
            <w:tcW w:w="1980" w:type="dxa"/>
            <w:tcBorders>
              <w:top w:val="dotted" w:sz="4" w:space="0" w:color="auto"/>
            </w:tcBorders>
            <w:shd w:val="clear" w:color="auto" w:fill="auto"/>
          </w:tcPr>
          <w:p w14:paraId="12B10D88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 xml:space="preserve">  Số câu </w:t>
            </w:r>
          </w:p>
          <w:p w14:paraId="2D60D8AC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77651626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tcBorders>
              <w:top w:val="dotted" w:sz="4" w:space="0" w:color="auto"/>
            </w:tcBorders>
            <w:shd w:val="clear" w:color="auto" w:fill="auto"/>
          </w:tcPr>
          <w:p w14:paraId="7C0F9D9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2181" w:type="dxa"/>
            <w:tcBorders>
              <w:top w:val="dotted" w:sz="4" w:space="0" w:color="auto"/>
            </w:tcBorders>
            <w:shd w:val="clear" w:color="auto" w:fill="auto"/>
          </w:tcPr>
          <w:p w14:paraId="7E1CEE49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</w:t>
            </w:r>
          </w:p>
          <w:p w14:paraId="36EE574A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2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.0</w:t>
            </w:r>
          </w:p>
          <w:p w14:paraId="7097739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0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%</w:t>
            </w:r>
          </w:p>
        </w:tc>
        <w:tc>
          <w:tcPr>
            <w:tcW w:w="1540" w:type="dxa"/>
            <w:tcBorders>
              <w:top w:val="dotted" w:sz="4" w:space="0" w:color="auto"/>
            </w:tcBorders>
            <w:shd w:val="clear" w:color="auto" w:fill="auto"/>
          </w:tcPr>
          <w:p w14:paraId="7D3A738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shd w:val="clear" w:color="auto" w:fill="auto"/>
          </w:tcPr>
          <w:p w14:paraId="466EA55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iCs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top w:val="dotted" w:sz="4" w:space="0" w:color="auto"/>
            </w:tcBorders>
            <w:shd w:val="clear" w:color="auto" w:fill="auto"/>
          </w:tcPr>
          <w:p w14:paraId="1DC99D00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</w:t>
            </w:r>
          </w:p>
          <w:p w14:paraId="5A98CAC9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2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.0</w:t>
            </w:r>
          </w:p>
          <w:p w14:paraId="32A86D4B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Cs/>
                <w:i/>
                <w:sz w:val="28"/>
                <w:szCs w:val="28"/>
                <w:lang w:val="sv-SE"/>
              </w:rPr>
              <w:t>2</w:t>
            </w:r>
            <w:r w:rsidRPr="00F92896">
              <w:rPr>
                <w:rFonts w:ascii="Times New Roman" w:hAnsi="Times New Roman" w:cs="Times New Roman"/>
                <w:bCs/>
                <w:i/>
                <w:sz w:val="28"/>
                <w:szCs w:val="28"/>
                <w:lang w:val="sv-SE"/>
              </w:rPr>
              <w:t>0%</w:t>
            </w:r>
          </w:p>
        </w:tc>
      </w:tr>
      <w:tr w:rsidR="004C6F4A" w:rsidRPr="00F92896" w14:paraId="7600A7EB" w14:textId="77777777" w:rsidTr="007833D5">
        <w:trPr>
          <w:trHeight w:val="1197"/>
        </w:trPr>
        <w:tc>
          <w:tcPr>
            <w:tcW w:w="1980" w:type="dxa"/>
            <w:tcBorders>
              <w:bottom w:val="dotted" w:sz="4" w:space="0" w:color="auto"/>
            </w:tcBorders>
            <w:shd w:val="clear" w:color="auto" w:fill="auto"/>
          </w:tcPr>
          <w:p w14:paraId="74E610B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F9289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.</w:t>
            </w:r>
            <w:r w:rsidRPr="00F9289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ột số yếu tố thống kê</w:t>
            </w:r>
          </w:p>
        </w:tc>
        <w:tc>
          <w:tcPr>
            <w:tcW w:w="1807" w:type="dxa"/>
            <w:tcBorders>
              <w:bottom w:val="dotted" w:sz="4" w:space="0" w:color="auto"/>
            </w:tcBorders>
            <w:shd w:val="clear" w:color="auto" w:fill="auto"/>
          </w:tcPr>
          <w:p w14:paraId="391BF3C8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Nhận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biết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số liệu từ bảng dữ liệu cho sẵn</w:t>
            </w:r>
          </w:p>
        </w:tc>
        <w:tc>
          <w:tcPr>
            <w:tcW w:w="2181" w:type="dxa"/>
            <w:tcBorders>
              <w:bottom w:val="dotted" w:sz="4" w:space="0" w:color="auto"/>
            </w:tcBorders>
            <w:shd w:val="clear" w:color="auto" w:fill="auto"/>
          </w:tcPr>
          <w:p w14:paraId="00640C2A" w14:textId="77777777" w:rsidR="004C6F4A" w:rsidRPr="00F92896" w:rsidRDefault="004C6F4A" w:rsidP="007833D5">
            <w:pPr>
              <w:spacing w:after="0"/>
              <w:jc w:val="both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Biết lập bảng thống kê và vẽ biểu đồ cột.</w:t>
            </w:r>
          </w:p>
        </w:tc>
        <w:tc>
          <w:tcPr>
            <w:tcW w:w="1540" w:type="dxa"/>
            <w:tcBorders>
              <w:bottom w:val="dotted" w:sz="4" w:space="0" w:color="auto"/>
            </w:tcBorders>
            <w:shd w:val="clear" w:color="auto" w:fill="auto"/>
          </w:tcPr>
          <w:p w14:paraId="193345D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bottom w:val="dotted" w:sz="4" w:space="0" w:color="auto"/>
            </w:tcBorders>
            <w:shd w:val="clear" w:color="auto" w:fill="auto"/>
          </w:tcPr>
          <w:p w14:paraId="5F0AB40D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bottom w:val="dotted" w:sz="4" w:space="0" w:color="auto"/>
            </w:tcBorders>
            <w:shd w:val="clear" w:color="auto" w:fill="auto"/>
          </w:tcPr>
          <w:p w14:paraId="38AA3D5B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sv-SE"/>
              </w:rPr>
            </w:pPr>
          </w:p>
        </w:tc>
      </w:tr>
      <w:tr w:rsidR="004C6F4A" w:rsidRPr="00F92896" w14:paraId="3BA58D85" w14:textId="77777777" w:rsidTr="007833D5">
        <w:trPr>
          <w:trHeight w:val="606"/>
        </w:trPr>
        <w:tc>
          <w:tcPr>
            <w:tcW w:w="1980" w:type="dxa"/>
            <w:tcBorders>
              <w:top w:val="dotted" w:sz="4" w:space="0" w:color="auto"/>
            </w:tcBorders>
            <w:shd w:val="clear" w:color="auto" w:fill="auto"/>
          </w:tcPr>
          <w:p w14:paraId="1236D6BD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 xml:space="preserve">  Số câu </w:t>
            </w:r>
          </w:p>
          <w:p w14:paraId="5CD8C795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036D7E71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tcBorders>
              <w:top w:val="dotted" w:sz="4" w:space="0" w:color="auto"/>
            </w:tcBorders>
            <w:shd w:val="clear" w:color="auto" w:fill="auto"/>
          </w:tcPr>
          <w:p w14:paraId="1A986A5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14:paraId="6433D19C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0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.75</w:t>
            </w:r>
          </w:p>
          <w:p w14:paraId="32FD373F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7,5%</w:t>
            </w:r>
          </w:p>
        </w:tc>
        <w:tc>
          <w:tcPr>
            <w:tcW w:w="2181" w:type="dxa"/>
            <w:tcBorders>
              <w:top w:val="dotted" w:sz="4" w:space="0" w:color="auto"/>
            </w:tcBorders>
            <w:shd w:val="clear" w:color="auto" w:fill="auto"/>
          </w:tcPr>
          <w:p w14:paraId="373D431B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</w:t>
            </w:r>
          </w:p>
          <w:p w14:paraId="444426C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0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.75</w:t>
            </w:r>
          </w:p>
          <w:p w14:paraId="059023BE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7,5%</w:t>
            </w:r>
          </w:p>
        </w:tc>
        <w:tc>
          <w:tcPr>
            <w:tcW w:w="1540" w:type="dxa"/>
            <w:tcBorders>
              <w:top w:val="dotted" w:sz="4" w:space="0" w:color="auto"/>
            </w:tcBorders>
            <w:shd w:val="clear" w:color="auto" w:fill="auto"/>
          </w:tcPr>
          <w:p w14:paraId="05B7F12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shd w:val="clear" w:color="auto" w:fill="auto"/>
          </w:tcPr>
          <w:p w14:paraId="7CAA9FA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top w:val="dotted" w:sz="4" w:space="0" w:color="auto"/>
            </w:tcBorders>
            <w:shd w:val="clear" w:color="auto" w:fill="auto"/>
          </w:tcPr>
          <w:p w14:paraId="38BAF47A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3</w:t>
            </w:r>
          </w:p>
          <w:p w14:paraId="7741B21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.5</w:t>
            </w:r>
          </w:p>
          <w:p w14:paraId="2E59873A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92896">
              <w:rPr>
                <w:rFonts w:ascii="Times New Roman" w:hAnsi="Times New Roman" w:cs="Times New Roman"/>
                <w:bCs/>
                <w:i/>
                <w:sz w:val="28"/>
                <w:szCs w:val="28"/>
                <w:lang w:val="sv-SE"/>
              </w:rPr>
              <w:t>15%</w:t>
            </w:r>
          </w:p>
        </w:tc>
      </w:tr>
      <w:tr w:rsidR="004C6F4A" w:rsidRPr="00F92896" w14:paraId="54071A9A" w14:textId="77777777" w:rsidTr="007833D5">
        <w:trPr>
          <w:trHeight w:val="606"/>
        </w:trPr>
        <w:tc>
          <w:tcPr>
            <w:tcW w:w="1980" w:type="dxa"/>
            <w:tcBorders>
              <w:top w:val="dotted" w:sz="4" w:space="0" w:color="auto"/>
            </w:tcBorders>
            <w:shd w:val="clear" w:color="auto" w:fill="auto"/>
          </w:tcPr>
          <w:p w14:paraId="5932EBCD" w14:textId="77777777" w:rsidR="004C6F4A" w:rsidRPr="00F92896" w:rsidRDefault="004C6F4A" w:rsidP="007833D5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92896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  <w:r w:rsidRPr="00F9289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.</w:t>
            </w:r>
            <w:r w:rsidRPr="00F92896">
              <w:rPr>
                <w:rFonts w:ascii="Times New Roman" w:hAnsi="Times New Roman" w:cs="Times New Roman"/>
                <w:b/>
                <w:sz w:val="28"/>
                <w:szCs w:val="28"/>
              </w:rPr>
              <w:t>Chu</w:t>
            </w:r>
            <w:r w:rsidRPr="00F9289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vi và diện tích của một số hình trong thực tiễn</w:t>
            </w:r>
          </w:p>
          <w:p w14:paraId="118CF210" w14:textId="77777777" w:rsidR="004C6F4A" w:rsidRPr="00F92896" w:rsidRDefault="004C6F4A" w:rsidP="007833D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807" w:type="dxa"/>
            <w:tcBorders>
              <w:top w:val="dotted" w:sz="4" w:space="0" w:color="auto"/>
            </w:tcBorders>
            <w:shd w:val="clear" w:color="auto" w:fill="auto"/>
          </w:tcPr>
          <w:p w14:paraId="672F1A70" w14:textId="77777777" w:rsidR="004C6F4A" w:rsidRPr="00F92896" w:rsidRDefault="004C6F4A" w:rsidP="007833D5">
            <w:pPr>
              <w:tabs>
                <w:tab w:val="center" w:pos="4819"/>
                <w:tab w:val="left" w:pos="7317"/>
              </w:tabs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ùng</w:t>
            </w:r>
            <w:r w:rsidRPr="00F9289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công thức tính chu vi và diện tích  một số hình trong thực tiễn </w:t>
            </w:r>
          </w:p>
        </w:tc>
        <w:tc>
          <w:tcPr>
            <w:tcW w:w="2181" w:type="dxa"/>
            <w:tcBorders>
              <w:top w:val="dotted" w:sz="4" w:space="0" w:color="auto"/>
            </w:tcBorders>
            <w:shd w:val="clear" w:color="auto" w:fill="auto"/>
          </w:tcPr>
          <w:p w14:paraId="15163799" w14:textId="77777777" w:rsidR="004C6F4A" w:rsidRPr="00F92896" w:rsidRDefault="004C6F4A" w:rsidP="007833D5">
            <w:pPr>
              <w:tabs>
                <w:tab w:val="center" w:pos="4819"/>
                <w:tab w:val="left" w:pos="731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0" w:type="dxa"/>
            <w:tcBorders>
              <w:top w:val="dotted" w:sz="4" w:space="0" w:color="auto"/>
            </w:tcBorders>
            <w:shd w:val="clear" w:color="auto" w:fill="auto"/>
          </w:tcPr>
          <w:p w14:paraId="105F943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shd w:val="clear" w:color="auto" w:fill="auto"/>
          </w:tcPr>
          <w:p w14:paraId="3DC4EAB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tcBorders>
              <w:top w:val="dotted" w:sz="4" w:space="0" w:color="auto"/>
            </w:tcBorders>
            <w:shd w:val="clear" w:color="auto" w:fill="auto"/>
          </w:tcPr>
          <w:p w14:paraId="466CB92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Cs/>
                <w:sz w:val="28"/>
                <w:szCs w:val="28"/>
                <w:lang w:val="sv-SE"/>
              </w:rPr>
            </w:pPr>
          </w:p>
        </w:tc>
      </w:tr>
      <w:tr w:rsidR="004C6F4A" w:rsidRPr="00F92896" w14:paraId="4649A40A" w14:textId="77777777" w:rsidTr="007833D5">
        <w:trPr>
          <w:trHeight w:val="591"/>
        </w:trPr>
        <w:tc>
          <w:tcPr>
            <w:tcW w:w="1980" w:type="dxa"/>
            <w:shd w:val="clear" w:color="auto" w:fill="auto"/>
          </w:tcPr>
          <w:p w14:paraId="2F946A33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</w:t>
            </w: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 xml:space="preserve">  Số câu </w:t>
            </w:r>
          </w:p>
          <w:p w14:paraId="6BBB01B6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/>
                <w:sz w:val="28"/>
                <w:szCs w:val="28"/>
                <w:lang w:val="sv-SE"/>
              </w:rPr>
              <w:t>Số điểm</w:t>
            </w:r>
          </w:p>
          <w:p w14:paraId="003DA57F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shd w:val="clear" w:color="auto" w:fill="auto"/>
          </w:tcPr>
          <w:p w14:paraId="5802AEB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2</w:t>
            </w:r>
          </w:p>
          <w:p w14:paraId="79F5511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1</w:t>
            </w: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.5</w:t>
            </w:r>
          </w:p>
          <w:p w14:paraId="5334A07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vi-VN"/>
              </w:rPr>
              <w:t>15%</w:t>
            </w:r>
          </w:p>
        </w:tc>
        <w:tc>
          <w:tcPr>
            <w:tcW w:w="2181" w:type="dxa"/>
            <w:shd w:val="clear" w:color="auto" w:fill="auto"/>
          </w:tcPr>
          <w:p w14:paraId="24FCEF97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</w:p>
        </w:tc>
        <w:tc>
          <w:tcPr>
            <w:tcW w:w="1540" w:type="dxa"/>
            <w:shd w:val="clear" w:color="auto" w:fill="auto"/>
          </w:tcPr>
          <w:p w14:paraId="16803F1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shd w:val="clear" w:color="auto" w:fill="auto"/>
          </w:tcPr>
          <w:p w14:paraId="5100F08E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shd w:val="clear" w:color="auto" w:fill="auto"/>
          </w:tcPr>
          <w:p w14:paraId="2C194EF4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 xml:space="preserve"> 2</w:t>
            </w:r>
          </w:p>
          <w:p w14:paraId="61F6B889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sv-SE"/>
              </w:rPr>
              <w:t>1</w:t>
            </w:r>
            <w:r w:rsidRPr="00F92896">
              <w:rPr>
                <w:rFonts w:ascii="Times New Roman" w:eastAsia="TimesNewRomanPS-BoldMT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.5</w:t>
            </w:r>
          </w:p>
          <w:p w14:paraId="51124E10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hAnsi="Times New Roman" w:cs="Times New Roman"/>
                <w:bCs/>
                <w:i/>
                <w:sz w:val="28"/>
                <w:szCs w:val="28"/>
                <w:lang w:val="sv-SE"/>
              </w:rPr>
              <w:t>15%</w:t>
            </w:r>
          </w:p>
        </w:tc>
      </w:tr>
      <w:tr w:rsidR="004C6F4A" w:rsidRPr="00F92896" w14:paraId="2E7B26D2" w14:textId="77777777" w:rsidTr="007833D5">
        <w:trPr>
          <w:trHeight w:val="591"/>
        </w:trPr>
        <w:tc>
          <w:tcPr>
            <w:tcW w:w="1980" w:type="dxa"/>
            <w:shd w:val="clear" w:color="auto" w:fill="auto"/>
          </w:tcPr>
          <w:p w14:paraId="1226E083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  <w:t xml:space="preserve">Tổng số câu </w:t>
            </w:r>
          </w:p>
          <w:p w14:paraId="787FC300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bCs/>
                <w:iCs/>
                <w:sz w:val="28"/>
                <w:szCs w:val="28"/>
                <w:lang w:val="sv-SE"/>
              </w:rPr>
              <w:t>Tổng số điểm</w:t>
            </w:r>
          </w:p>
          <w:p w14:paraId="5868C6CB" w14:textId="77777777" w:rsidR="004C6F4A" w:rsidRPr="00F92896" w:rsidRDefault="004C6F4A" w:rsidP="007833D5">
            <w:pPr>
              <w:spacing w:after="0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Tỉ lệ </w:t>
            </w:r>
            <w:r w:rsidRPr="00F92896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%</w:t>
            </w:r>
          </w:p>
        </w:tc>
        <w:tc>
          <w:tcPr>
            <w:tcW w:w="1807" w:type="dxa"/>
            <w:shd w:val="clear" w:color="auto" w:fill="auto"/>
          </w:tcPr>
          <w:p w14:paraId="469F33E2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8</w:t>
            </w:r>
          </w:p>
          <w:p w14:paraId="649652A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4.25</w:t>
            </w:r>
          </w:p>
          <w:p w14:paraId="75ED733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42.5</w:t>
            </w: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%</w:t>
            </w:r>
          </w:p>
        </w:tc>
        <w:tc>
          <w:tcPr>
            <w:tcW w:w="2181" w:type="dxa"/>
            <w:shd w:val="clear" w:color="auto" w:fill="auto"/>
          </w:tcPr>
          <w:p w14:paraId="3169AE58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 6</w:t>
            </w:r>
          </w:p>
          <w:p w14:paraId="3E5223A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5.75</w:t>
            </w:r>
          </w:p>
          <w:p w14:paraId="702DEA7F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57</w:t>
            </w: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,5%</w:t>
            </w:r>
          </w:p>
        </w:tc>
        <w:tc>
          <w:tcPr>
            <w:tcW w:w="1540" w:type="dxa"/>
            <w:shd w:val="clear" w:color="auto" w:fill="auto"/>
          </w:tcPr>
          <w:p w14:paraId="2C89F28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</w:p>
        </w:tc>
        <w:tc>
          <w:tcPr>
            <w:tcW w:w="1267" w:type="dxa"/>
            <w:shd w:val="clear" w:color="auto" w:fill="auto"/>
          </w:tcPr>
          <w:p w14:paraId="4329667A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</w:p>
        </w:tc>
        <w:tc>
          <w:tcPr>
            <w:tcW w:w="1285" w:type="dxa"/>
            <w:shd w:val="clear" w:color="auto" w:fill="auto"/>
          </w:tcPr>
          <w:p w14:paraId="264D3CD3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 xml:space="preserve"> </w:t>
            </w: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1</w:t>
            </w:r>
            <w:r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4</w:t>
            </w:r>
          </w:p>
          <w:p w14:paraId="7C2330B5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10</w:t>
            </w:r>
          </w:p>
          <w:p w14:paraId="6D108996" w14:textId="77777777" w:rsidR="004C6F4A" w:rsidRPr="00F92896" w:rsidRDefault="004C6F4A" w:rsidP="007833D5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</w:pPr>
            <w:r w:rsidRPr="00F92896">
              <w:rPr>
                <w:rFonts w:ascii="Times New Roman" w:eastAsia="TimesNewRomanPS-BoldMT" w:hAnsi="Times New Roman" w:cs="Times New Roman"/>
                <w:b/>
                <w:iCs/>
                <w:sz w:val="28"/>
                <w:szCs w:val="28"/>
                <w:lang w:val="sv-SE"/>
              </w:rPr>
              <w:t>100%</w:t>
            </w:r>
          </w:p>
        </w:tc>
      </w:tr>
    </w:tbl>
    <w:p w14:paraId="34F172F5" w14:textId="77777777" w:rsidR="0032295A" w:rsidRDefault="0032295A" w:rsidP="008C22C4">
      <w:pPr>
        <w:spacing w:after="0"/>
        <w:rPr>
          <w:rFonts w:ascii="Times New Roman" w:hAnsi="Times New Roman" w:cs="Times New Roman"/>
          <w:b/>
          <w:sz w:val="28"/>
          <w:szCs w:val="28"/>
        </w:rPr>
        <w:sectPr w:rsidR="0032295A" w:rsidSect="008A71F9">
          <w:pgSz w:w="11907" w:h="16840" w:code="9"/>
          <w:pgMar w:top="851" w:right="1134" w:bottom="851" w:left="1134" w:header="709" w:footer="709" w:gutter="0"/>
          <w:cols w:space="708"/>
          <w:docGrid w:linePitch="360"/>
        </w:sect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3587"/>
        <w:gridCol w:w="6194"/>
      </w:tblGrid>
      <w:tr w:rsidR="00997699" w:rsidRPr="00CC4852" w14:paraId="0912ED3C" w14:textId="77777777" w:rsidTr="008C22C4">
        <w:tc>
          <w:tcPr>
            <w:tcW w:w="3587" w:type="dxa"/>
            <w:shd w:val="clear" w:color="auto" w:fill="auto"/>
          </w:tcPr>
          <w:p w14:paraId="6662B991" w14:textId="7F6731E1" w:rsidR="00997699" w:rsidRPr="00CC4852" w:rsidRDefault="00101F56" w:rsidP="008C22C4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A71F9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br w:type="column"/>
            </w:r>
            <w:r w:rsidR="00997699" w:rsidRPr="00CC4852">
              <w:rPr>
                <w:rFonts w:ascii="Times New Roman" w:hAnsi="Times New Roman" w:cs="Times New Roman"/>
                <w:sz w:val="26"/>
                <w:szCs w:val="26"/>
              </w:rPr>
              <w:t>UBND QUẬN PHÚ NHUẬN</w:t>
            </w:r>
          </w:p>
          <w:p w14:paraId="7475EA55" w14:textId="77777777" w:rsidR="00997699" w:rsidRPr="00CC4852" w:rsidRDefault="00997699" w:rsidP="008C22C4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C485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623B9CA" wp14:editId="139B4D8E">
                      <wp:simplePos x="0" y="0"/>
                      <wp:positionH relativeFrom="column">
                        <wp:posOffset>527685</wp:posOffset>
                      </wp:positionH>
                      <wp:positionV relativeFrom="paragraph">
                        <wp:posOffset>336550</wp:posOffset>
                      </wp:positionV>
                      <wp:extent cx="1247775" cy="295275"/>
                      <wp:effectExtent l="13335" t="12700" r="5715" b="635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477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FAFA8C" w14:textId="39F17BDB" w:rsidR="00997699" w:rsidRPr="00CD4D51" w:rsidRDefault="00997699" w:rsidP="00997699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Đề dự phò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23B9C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41.55pt;margin-top:26.5pt;width:98.2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">
                      <v:textbox>
                        <w:txbxContent>
                          <w:p w14:paraId="03FAFA8C" w14:textId="39F17BDB" w:rsidR="00997699" w:rsidRPr="00CD4D51" w:rsidRDefault="00997699" w:rsidP="00997699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Đề dự phò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C485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7FB0BE4" wp14:editId="0503F25D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203200</wp:posOffset>
                      </wp:positionV>
                      <wp:extent cx="2038350" cy="0"/>
                      <wp:effectExtent l="13335" t="12700" r="5715" b="63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38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F9F3D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4.05pt;margin-top:16pt;width:160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"/>
                  </w:pict>
                </mc:Fallback>
              </mc:AlternateContent>
            </w:r>
            <w:r w:rsidRPr="00CC4852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CẦU KIỆU</w:t>
            </w:r>
          </w:p>
        </w:tc>
        <w:tc>
          <w:tcPr>
            <w:tcW w:w="6194" w:type="dxa"/>
            <w:shd w:val="clear" w:color="auto" w:fill="auto"/>
          </w:tcPr>
          <w:p w14:paraId="6AABA5FA" w14:textId="77777777" w:rsidR="00997699" w:rsidRPr="00CC4852" w:rsidRDefault="00997699" w:rsidP="008C22C4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C4852">
              <w:rPr>
                <w:rFonts w:ascii="Times New Roman" w:hAnsi="Times New Roman" w:cs="Times New Roman"/>
                <w:b/>
                <w:sz w:val="26"/>
                <w:szCs w:val="26"/>
              </w:rPr>
              <w:t>KIỂM TRA ĐÁNH GIÁ CUỐI HỌC KỲ I</w:t>
            </w:r>
          </w:p>
          <w:p w14:paraId="560B65A0" w14:textId="77777777" w:rsidR="00997699" w:rsidRPr="00CC4852" w:rsidRDefault="00997699" w:rsidP="008C22C4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C4852">
              <w:rPr>
                <w:rFonts w:ascii="Times New Roman" w:hAnsi="Times New Roman" w:cs="Times New Roman"/>
                <w:b/>
                <w:sz w:val="26"/>
                <w:szCs w:val="26"/>
              </w:rPr>
              <w:t>NĂM HỌC: 2021 – 2022</w:t>
            </w:r>
          </w:p>
          <w:p w14:paraId="0E4683FE" w14:textId="77777777" w:rsidR="00997699" w:rsidRPr="00CC4852" w:rsidRDefault="00997699" w:rsidP="008C22C4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C4852">
              <w:rPr>
                <w:rFonts w:ascii="Times New Roman" w:hAnsi="Times New Roman" w:cs="Times New Roman"/>
                <w:b/>
                <w:sz w:val="26"/>
                <w:szCs w:val="26"/>
              </w:rPr>
              <w:t>MÔN: TOÁN LỚ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 6</w:t>
            </w:r>
          </w:p>
          <w:p w14:paraId="42426B15" w14:textId="77777777" w:rsidR="00997699" w:rsidRPr="00CC4852" w:rsidRDefault="00997699" w:rsidP="008C22C4">
            <w:pPr>
              <w:spacing w:after="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C4852">
              <w:rPr>
                <w:rFonts w:ascii="Times New Roman" w:hAnsi="Times New Roman" w:cs="Times New Roman"/>
                <w:sz w:val="26"/>
                <w:szCs w:val="26"/>
              </w:rPr>
              <w:t>Thời gian làm bài: 90 phút (</w:t>
            </w:r>
            <w:r w:rsidRPr="00CC4852">
              <w:rPr>
                <w:rFonts w:ascii="Times New Roman" w:hAnsi="Times New Roman" w:cs="Times New Roman"/>
                <w:i/>
                <w:sz w:val="26"/>
                <w:szCs w:val="26"/>
              </w:rPr>
              <w:t>Không kể thời gian giao đề)</w:t>
            </w:r>
          </w:p>
        </w:tc>
      </w:tr>
    </w:tbl>
    <w:p w14:paraId="47EEE2B2" w14:textId="6D5D007A" w:rsidR="00E843BD" w:rsidRPr="008A71F9" w:rsidRDefault="005D0C46" w:rsidP="0032295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>Bài 1.</w:t>
      </w:r>
      <w:r w:rsidR="00E3736D" w:rsidRPr="008A71F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DC639B" w:rsidRPr="008A71F9">
        <w:rPr>
          <w:rFonts w:ascii="Times New Roman" w:hAnsi="Times New Roman" w:cs="Times New Roman"/>
          <w:b/>
          <w:sz w:val="28"/>
          <w:szCs w:val="28"/>
          <w:lang w:val="vi-VN"/>
        </w:rPr>
        <w:t>(2,5 điểm)</w:t>
      </w:r>
      <w:r w:rsidR="00551600" w:rsidRPr="008A71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843BD" w:rsidRPr="008A71F9">
        <w:rPr>
          <w:rFonts w:ascii="Times New Roman" w:hAnsi="Times New Roman" w:cs="Times New Roman"/>
          <w:sz w:val="28"/>
          <w:szCs w:val="28"/>
        </w:rPr>
        <w:t>Thực hiện phép tính</w:t>
      </w:r>
      <w:r w:rsidR="00551600" w:rsidRPr="008A71F9">
        <w:rPr>
          <w:rFonts w:ascii="Times New Roman" w:hAnsi="Times New Roman" w:cs="Times New Roman"/>
          <w:sz w:val="28"/>
          <w:szCs w:val="28"/>
        </w:rPr>
        <w:t xml:space="preserve"> (tính hợp lí nếu có thể)</w:t>
      </w:r>
      <w:r w:rsidR="00E843BD" w:rsidRPr="008A71F9">
        <w:rPr>
          <w:rFonts w:ascii="Times New Roman" w:hAnsi="Times New Roman" w:cs="Times New Roman"/>
          <w:sz w:val="28"/>
          <w:szCs w:val="28"/>
        </w:rPr>
        <w:t>:</w:t>
      </w:r>
    </w:p>
    <w:p w14:paraId="19F551F5" w14:textId="09252195" w:rsidR="004C6F4A" w:rsidRPr="004C6F4A" w:rsidRDefault="004C6F4A" w:rsidP="0032295A">
      <w:pPr>
        <w:pStyle w:val="ListParagraph"/>
        <w:numPr>
          <w:ilvl w:val="0"/>
          <w:numId w:val="4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(- </w:t>
      </w:r>
      <w:r w:rsidR="00E3736D" w:rsidRPr="008A71F9">
        <w:rPr>
          <w:rFonts w:cs="Times New Roman"/>
          <w:szCs w:val="28"/>
        </w:rPr>
        <w:t>200</w:t>
      </w:r>
      <w:r>
        <w:rPr>
          <w:rFonts w:cs="Times New Roman"/>
          <w:szCs w:val="28"/>
        </w:rPr>
        <w:t xml:space="preserve">) :4  + </w:t>
      </w:r>
      <w:r w:rsidR="00E3736D" w:rsidRPr="008A71F9">
        <w:rPr>
          <w:rFonts w:cs="Times New Roman"/>
          <w:szCs w:val="28"/>
          <w:lang w:val="vi-VN"/>
        </w:rPr>
        <w:t>60</w:t>
      </w:r>
    </w:p>
    <w:p w14:paraId="7D4464EC" w14:textId="727D70A1" w:rsidR="008A71F9" w:rsidRPr="008A71F9" w:rsidRDefault="004C6F4A" w:rsidP="0032295A">
      <w:pPr>
        <w:pStyle w:val="ListParagraph"/>
        <w:numPr>
          <w:ilvl w:val="0"/>
          <w:numId w:val="4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3</w:t>
      </w:r>
      <w:r w:rsidRPr="004C6F4A">
        <w:rPr>
          <w:rFonts w:cs="Times New Roman"/>
          <w:szCs w:val="28"/>
          <w:vertAlign w:val="superscript"/>
        </w:rPr>
        <w:t>2</w:t>
      </w:r>
      <w:r w:rsidR="009B41ED" w:rsidRPr="008A71F9">
        <w:rPr>
          <w:rFonts w:cs="Times New Roman"/>
          <w:szCs w:val="28"/>
          <w:lang w:val="vi-VN"/>
        </w:rPr>
        <w:t xml:space="preserve"> </w:t>
      </w:r>
      <w:r>
        <w:rPr>
          <w:rFonts w:cs="Times New Roman"/>
          <w:szCs w:val="28"/>
        </w:rPr>
        <w:t>.(-2) +18</w:t>
      </w:r>
      <w:r w:rsidR="009B41ED" w:rsidRPr="008A71F9">
        <w:rPr>
          <w:rFonts w:cs="Times New Roman"/>
          <w:szCs w:val="28"/>
          <w:lang w:val="vi-VN"/>
        </w:rPr>
        <w:t xml:space="preserve">         </w:t>
      </w:r>
    </w:p>
    <w:p w14:paraId="51295828" w14:textId="6DD0F3B4" w:rsidR="008A71F9" w:rsidRPr="008A71F9" w:rsidRDefault="009965F2" w:rsidP="0032295A">
      <w:pPr>
        <w:pStyle w:val="ListParagraph"/>
        <w:numPr>
          <w:ilvl w:val="0"/>
          <w:numId w:val="4"/>
        </w:numPr>
        <w:spacing w:after="0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(-</w:t>
      </w:r>
      <w:r w:rsidR="009807B8" w:rsidRPr="008A71F9">
        <w:rPr>
          <w:rFonts w:cs="Times New Roman"/>
          <w:szCs w:val="28"/>
          <w:lang w:val="pt-BR"/>
        </w:rPr>
        <w:t>63</w:t>
      </w:r>
      <w:r w:rsidRPr="008A71F9">
        <w:rPr>
          <w:rFonts w:cs="Times New Roman"/>
          <w:szCs w:val="28"/>
          <w:lang w:val="pt-BR"/>
        </w:rPr>
        <w:t>)</w:t>
      </w:r>
      <w:r w:rsidR="00297A87" w:rsidRPr="008A71F9">
        <w:rPr>
          <w:rFonts w:cs="Times New Roman"/>
          <w:szCs w:val="28"/>
          <w:lang w:val="pt-BR"/>
        </w:rPr>
        <w:t xml:space="preserve"> . </w:t>
      </w:r>
      <w:r w:rsidR="00E3736D" w:rsidRPr="008A71F9">
        <w:rPr>
          <w:rFonts w:cs="Times New Roman"/>
          <w:szCs w:val="28"/>
          <w:lang w:val="pt-BR"/>
        </w:rPr>
        <w:t>23</w:t>
      </w:r>
      <w:r w:rsidR="00E3736D" w:rsidRPr="008A71F9">
        <w:rPr>
          <w:rFonts w:cs="Times New Roman"/>
          <w:szCs w:val="28"/>
          <w:lang w:val="vi-VN"/>
        </w:rPr>
        <w:t xml:space="preserve"> </w:t>
      </w:r>
      <w:r w:rsidR="00297A87" w:rsidRPr="008A71F9">
        <w:rPr>
          <w:rFonts w:cs="Times New Roman"/>
          <w:szCs w:val="28"/>
          <w:lang w:val="pt-BR"/>
        </w:rPr>
        <w:t xml:space="preserve"> + </w:t>
      </w:r>
      <w:r w:rsidRPr="008A71F9">
        <w:rPr>
          <w:rFonts w:cs="Times New Roman"/>
          <w:szCs w:val="28"/>
          <w:lang w:val="pt-BR"/>
        </w:rPr>
        <w:t>(-</w:t>
      </w:r>
      <w:r w:rsidR="009807B8" w:rsidRPr="008A71F9">
        <w:rPr>
          <w:rFonts w:cs="Times New Roman"/>
          <w:szCs w:val="28"/>
          <w:lang w:val="pt-BR"/>
        </w:rPr>
        <w:t>37</w:t>
      </w:r>
      <w:r w:rsidRPr="008A71F9">
        <w:rPr>
          <w:rFonts w:cs="Times New Roman"/>
          <w:szCs w:val="28"/>
          <w:lang w:val="pt-BR"/>
        </w:rPr>
        <w:t>)</w:t>
      </w:r>
      <w:r w:rsidR="00297A87" w:rsidRPr="008A71F9">
        <w:rPr>
          <w:rFonts w:cs="Times New Roman"/>
          <w:szCs w:val="28"/>
          <w:lang w:val="pt-BR"/>
        </w:rPr>
        <w:t xml:space="preserve"> . 2</w:t>
      </w:r>
      <w:r w:rsidR="004C6F4A">
        <w:rPr>
          <w:rFonts w:cs="Times New Roman"/>
          <w:szCs w:val="28"/>
          <w:lang w:val="pt-BR"/>
        </w:rPr>
        <w:t>3</w:t>
      </w:r>
      <w:r w:rsidR="008A71F9" w:rsidRPr="008A71F9">
        <w:rPr>
          <w:rFonts w:cs="Times New Roman"/>
          <w:szCs w:val="28"/>
          <w:lang w:val="pt-BR"/>
        </w:rPr>
        <w:t xml:space="preserve">    </w:t>
      </w:r>
    </w:p>
    <w:p w14:paraId="65E6E911" w14:textId="584E47FD" w:rsidR="00DC639B" w:rsidRPr="008A71F9" w:rsidRDefault="00E3736D" w:rsidP="0032295A">
      <w:pPr>
        <w:pStyle w:val="ListParagraph"/>
        <w:numPr>
          <w:ilvl w:val="0"/>
          <w:numId w:val="4"/>
        </w:numPr>
        <w:spacing w:after="0"/>
        <w:rPr>
          <w:rFonts w:cs="Times New Roman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Cs w:val="28"/>
            <w:lang w:val="vi-VN"/>
          </w:rPr>
          <m:t>292-(10+</m:t>
        </m:r>
        <m:sSup>
          <m:sSupPr>
            <m:ctrlPr>
              <w:rPr>
                <w:rFonts w:ascii="Cambria Math" w:hAnsi="Cambria Math" w:cs="Times New Roman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vi-VN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vi-VN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8"/>
            <w:lang w:val="vi-VN"/>
          </w:rPr>
          <m:t>):3</m:t>
        </m:r>
      </m:oMath>
    </w:p>
    <w:p w14:paraId="4ECCB722" w14:textId="6BB23454" w:rsidR="00E843BD" w:rsidRPr="008A71F9" w:rsidRDefault="00E843BD" w:rsidP="0032295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726446" w:rsidRPr="008A71F9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8A71F9">
        <w:rPr>
          <w:rFonts w:ascii="Times New Roman" w:hAnsi="Times New Roman" w:cs="Times New Roman"/>
          <w:b/>
          <w:sz w:val="28"/>
          <w:szCs w:val="28"/>
        </w:rPr>
        <w:t>.</w:t>
      </w:r>
      <w:r w:rsidRPr="008A71F9">
        <w:rPr>
          <w:rFonts w:ascii="Times New Roman" w:hAnsi="Times New Roman" w:cs="Times New Roman"/>
          <w:sz w:val="28"/>
          <w:szCs w:val="28"/>
        </w:rPr>
        <w:t xml:space="preserve"> </w:t>
      </w:r>
      <w:r w:rsidR="005E72A7" w:rsidRPr="008A71F9">
        <w:rPr>
          <w:rFonts w:ascii="Times New Roman" w:hAnsi="Times New Roman" w:cs="Times New Roman"/>
          <w:b/>
          <w:sz w:val="28"/>
          <w:szCs w:val="28"/>
        </w:rPr>
        <w:t>(</w:t>
      </w:r>
      <w:r w:rsidR="003B09FE">
        <w:rPr>
          <w:rFonts w:ascii="Times New Roman" w:hAnsi="Times New Roman" w:cs="Times New Roman"/>
          <w:b/>
          <w:sz w:val="28"/>
          <w:szCs w:val="28"/>
        </w:rPr>
        <w:t>2</w:t>
      </w:r>
      <w:r w:rsidR="00DC639B" w:rsidRPr="008A71F9">
        <w:rPr>
          <w:rFonts w:ascii="Times New Roman" w:hAnsi="Times New Roman" w:cs="Times New Roman"/>
          <w:b/>
          <w:sz w:val="28"/>
          <w:szCs w:val="28"/>
          <w:lang w:val="vi-VN"/>
        </w:rPr>
        <w:t>,5</w:t>
      </w:r>
      <w:r w:rsidR="005E72A7" w:rsidRPr="008A71F9">
        <w:rPr>
          <w:rFonts w:ascii="Times New Roman" w:hAnsi="Times New Roman" w:cs="Times New Roman"/>
          <w:b/>
          <w:sz w:val="28"/>
          <w:szCs w:val="28"/>
        </w:rPr>
        <w:t xml:space="preserve"> điể</w:t>
      </w:r>
      <w:r w:rsidR="00297A87" w:rsidRPr="008A71F9">
        <w:rPr>
          <w:rFonts w:ascii="Times New Roman" w:hAnsi="Times New Roman" w:cs="Times New Roman"/>
          <w:b/>
          <w:sz w:val="28"/>
          <w:szCs w:val="28"/>
        </w:rPr>
        <w:t>m</w:t>
      </w:r>
      <w:r w:rsidR="005E72A7" w:rsidRPr="008A71F9">
        <w:rPr>
          <w:rFonts w:ascii="Times New Roman" w:hAnsi="Times New Roman" w:cs="Times New Roman"/>
          <w:b/>
          <w:sz w:val="28"/>
          <w:szCs w:val="28"/>
        </w:rPr>
        <w:t>)</w:t>
      </w:r>
      <w:r w:rsidR="00297A87" w:rsidRPr="008A71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336A4" w:rsidRPr="008A71F9">
        <w:rPr>
          <w:rFonts w:ascii="Times New Roman" w:hAnsi="Times New Roman" w:cs="Times New Roman"/>
          <w:sz w:val="28"/>
          <w:szCs w:val="28"/>
        </w:rPr>
        <w:t>Tìm x</w:t>
      </w:r>
      <w:r w:rsidRPr="008A71F9">
        <w:rPr>
          <w:rFonts w:ascii="Times New Roman" w:hAnsi="Times New Roman" w:cs="Times New Roman"/>
          <w:sz w:val="28"/>
          <w:szCs w:val="28"/>
        </w:rPr>
        <w:t>, biết :</w:t>
      </w:r>
    </w:p>
    <w:p w14:paraId="13F3E4EA" w14:textId="70860247" w:rsidR="00F75836" w:rsidRDefault="00F75836" w:rsidP="0032295A">
      <w:pPr>
        <w:pStyle w:val="ListParagraph"/>
        <w:numPr>
          <w:ilvl w:val="0"/>
          <w:numId w:val="6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x + 25 = 35</w:t>
      </w:r>
    </w:p>
    <w:p w14:paraId="23636A58" w14:textId="6753C686" w:rsidR="008A71F9" w:rsidRPr="008A71F9" w:rsidRDefault="00A105B7" w:rsidP="0032295A">
      <w:pPr>
        <w:pStyle w:val="ListParagraph"/>
        <w:numPr>
          <w:ilvl w:val="0"/>
          <w:numId w:val="6"/>
        </w:numPr>
        <w:spacing w:after="0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-</w:t>
      </w:r>
      <w:r w:rsidR="00726446" w:rsidRPr="008A71F9">
        <w:rPr>
          <w:rFonts w:cs="Times New Roman"/>
          <w:szCs w:val="28"/>
        </w:rPr>
        <w:t>1</w:t>
      </w:r>
      <w:r w:rsidRPr="008A71F9">
        <w:rPr>
          <w:rFonts w:cs="Times New Roman"/>
          <w:szCs w:val="28"/>
        </w:rPr>
        <w:t>05</w:t>
      </w:r>
      <w:r w:rsidR="00726446" w:rsidRPr="008A71F9">
        <w:rPr>
          <w:rFonts w:cs="Times New Roman"/>
          <w:szCs w:val="28"/>
          <w:lang w:val="vi-VN"/>
        </w:rPr>
        <w:t xml:space="preserve"> </w:t>
      </w:r>
      <w:r w:rsidR="00DC639B" w:rsidRPr="008A71F9">
        <w:rPr>
          <w:rFonts w:cs="Times New Roman"/>
          <w:szCs w:val="28"/>
          <w:lang w:val="vi-VN"/>
        </w:rPr>
        <w:t xml:space="preserve">: x = </w:t>
      </w:r>
      <w:r w:rsidRPr="008A71F9">
        <w:rPr>
          <w:rFonts w:cs="Times New Roman"/>
          <w:szCs w:val="28"/>
        </w:rPr>
        <w:t>5</w:t>
      </w:r>
      <w:r w:rsidR="009B41ED" w:rsidRPr="008A71F9">
        <w:rPr>
          <w:rFonts w:cs="Times New Roman"/>
          <w:szCs w:val="28"/>
          <w:lang w:val="vi-VN"/>
        </w:rPr>
        <w:tab/>
      </w:r>
      <w:r w:rsidR="009B41ED" w:rsidRPr="008A71F9">
        <w:rPr>
          <w:rFonts w:cs="Times New Roman"/>
          <w:szCs w:val="28"/>
          <w:lang w:val="vi-VN"/>
        </w:rPr>
        <w:tab/>
      </w:r>
    </w:p>
    <w:p w14:paraId="76C00300" w14:textId="77777777" w:rsidR="008A71F9" w:rsidRPr="008A71F9" w:rsidRDefault="0084279C" w:rsidP="0032295A">
      <w:pPr>
        <w:pStyle w:val="ListParagraph"/>
        <w:numPr>
          <w:ilvl w:val="0"/>
          <w:numId w:val="6"/>
        </w:numPr>
        <w:spacing w:after="0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3</w:t>
      </w:r>
      <w:r w:rsidR="00726446" w:rsidRPr="008A71F9">
        <w:rPr>
          <w:rFonts w:cs="Times New Roman"/>
          <w:szCs w:val="28"/>
          <w:lang w:val="vi-VN"/>
        </w:rPr>
        <w:t>x - 15 = -</w:t>
      </w:r>
      <w:r w:rsidR="009B41ED" w:rsidRPr="008A71F9">
        <w:rPr>
          <w:rFonts w:cs="Times New Roman"/>
          <w:szCs w:val="28"/>
          <w:lang w:val="vi-VN"/>
        </w:rPr>
        <w:t xml:space="preserve"> </w:t>
      </w:r>
      <w:r w:rsidR="00726446" w:rsidRPr="008A71F9">
        <w:rPr>
          <w:rFonts w:cs="Times New Roman"/>
          <w:szCs w:val="28"/>
          <w:lang w:val="vi-VN"/>
        </w:rPr>
        <w:t xml:space="preserve">45 </w:t>
      </w:r>
      <w:r w:rsidR="009B41ED" w:rsidRPr="008A71F9">
        <w:rPr>
          <w:rFonts w:cs="Times New Roman"/>
          <w:szCs w:val="28"/>
          <w:lang w:val="vi-VN"/>
        </w:rPr>
        <w:tab/>
      </w:r>
      <w:r w:rsidR="009B41ED" w:rsidRPr="008A71F9">
        <w:rPr>
          <w:rFonts w:cs="Times New Roman"/>
          <w:szCs w:val="28"/>
          <w:lang w:val="vi-VN"/>
        </w:rPr>
        <w:tab/>
        <w:t xml:space="preserve"> </w:t>
      </w:r>
    </w:p>
    <w:p w14:paraId="465743F0" w14:textId="38CB3A75" w:rsidR="008F02E4" w:rsidRPr="003B09FE" w:rsidRDefault="00D32841" w:rsidP="0032295A">
      <w:pPr>
        <w:pStyle w:val="ListParagraph"/>
        <w:numPr>
          <w:ilvl w:val="0"/>
          <w:numId w:val="6"/>
        </w:numPr>
        <w:spacing w:after="0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2</w:t>
      </w:r>
      <w:r w:rsidRPr="008A71F9">
        <w:rPr>
          <w:rFonts w:cs="Times New Roman"/>
          <w:szCs w:val="28"/>
          <w:lang w:val="vi-VN"/>
        </w:rPr>
        <w:t>.( x-</w:t>
      </w:r>
      <w:r w:rsidRPr="008A71F9">
        <w:rPr>
          <w:rFonts w:cs="Times New Roman"/>
          <w:szCs w:val="28"/>
        </w:rPr>
        <w:t>7)</w:t>
      </w:r>
      <w:r w:rsidRPr="008A71F9">
        <w:rPr>
          <w:rFonts w:cs="Times New Roman"/>
          <w:szCs w:val="28"/>
          <w:lang w:val="vi-VN"/>
        </w:rPr>
        <w:t xml:space="preserve"> = 3</w:t>
      </w:r>
      <w:r w:rsidRPr="008A71F9">
        <w:rPr>
          <w:rFonts w:cs="Times New Roman"/>
          <w:szCs w:val="28"/>
          <w:vertAlign w:val="superscript"/>
          <w:lang w:val="vi-VN"/>
        </w:rPr>
        <w:t>2</w:t>
      </w:r>
      <w:r w:rsidRPr="008A71F9">
        <w:rPr>
          <w:rFonts w:cs="Times New Roman"/>
          <w:szCs w:val="28"/>
          <w:lang w:val="vi-VN"/>
        </w:rPr>
        <w:t>. 2</w:t>
      </w:r>
      <w:r w:rsidRPr="008A71F9">
        <w:rPr>
          <w:rFonts w:cs="Times New Roman"/>
          <w:szCs w:val="28"/>
          <w:vertAlign w:val="superscript"/>
          <w:lang w:val="vi-VN"/>
        </w:rPr>
        <w:t>4</w:t>
      </w:r>
    </w:p>
    <w:p w14:paraId="7695EC7F" w14:textId="4FC2F080" w:rsidR="008F02E4" w:rsidRPr="008A71F9" w:rsidRDefault="00B372A5" w:rsidP="0032295A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r w:rsidR="003B09FE">
        <w:rPr>
          <w:rFonts w:ascii="Times New Roman" w:hAnsi="Times New Roman" w:cs="Times New Roman"/>
          <w:b/>
          <w:sz w:val="28"/>
          <w:szCs w:val="28"/>
          <w:u w:val="single"/>
        </w:rPr>
        <w:t xml:space="preserve"> 3</w:t>
      </w: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8A71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418C" w:rsidRPr="008A71F9">
        <w:rPr>
          <w:rFonts w:ascii="Times New Roman" w:hAnsi="Times New Roman" w:cs="Times New Roman"/>
          <w:b/>
          <w:sz w:val="28"/>
          <w:szCs w:val="28"/>
        </w:rPr>
        <w:t>(</w:t>
      </w:r>
      <w:r w:rsidR="003B09FE">
        <w:rPr>
          <w:rFonts w:ascii="Times New Roman" w:hAnsi="Times New Roman" w:cs="Times New Roman"/>
          <w:b/>
          <w:sz w:val="28"/>
          <w:szCs w:val="28"/>
        </w:rPr>
        <w:t>2,0</w:t>
      </w:r>
      <w:r w:rsidR="00726446" w:rsidRPr="008A71F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8A71F9">
        <w:rPr>
          <w:rFonts w:ascii="Times New Roman" w:hAnsi="Times New Roman" w:cs="Times New Roman"/>
          <w:b/>
          <w:sz w:val="28"/>
          <w:szCs w:val="28"/>
        </w:rPr>
        <w:t>điểm)</w:t>
      </w:r>
      <w:r w:rsidRPr="008A71F9">
        <w:rPr>
          <w:rFonts w:ascii="Times New Roman" w:hAnsi="Times New Roman" w:cs="Times New Roman"/>
          <w:sz w:val="28"/>
          <w:szCs w:val="28"/>
        </w:rPr>
        <w:t xml:space="preserve"> </w:t>
      </w:r>
      <w:r w:rsidR="008F02E4" w:rsidRPr="008A71F9">
        <w:rPr>
          <w:rFonts w:ascii="Times New Roman" w:hAnsi="Times New Roman" w:cs="Times New Roman"/>
          <w:sz w:val="28"/>
          <w:szCs w:val="28"/>
          <w:lang w:val="pt-BR"/>
        </w:rPr>
        <w:t xml:space="preserve">Cô phụ trách đội muốn chia đều 36 bạn đội viên nam và 42 đội viên nữ vào các nhóm để sinh hoạt đội. </w:t>
      </w:r>
      <w:r w:rsidR="008F02E4" w:rsidRPr="008A71F9">
        <w:rPr>
          <w:rFonts w:ascii="Times New Roman" w:hAnsi="Times New Roman" w:cs="Times New Roman"/>
          <w:sz w:val="28"/>
          <w:szCs w:val="28"/>
        </w:rPr>
        <w:t xml:space="preserve">Hỏi cô chia được nhiều nhất mấy nhóm? Mỗi nhóm có bao nhiêu </w:t>
      </w:r>
      <w:r w:rsidR="003B09FE">
        <w:rPr>
          <w:rFonts w:ascii="Times New Roman" w:hAnsi="Times New Roman" w:cs="Times New Roman"/>
          <w:sz w:val="28"/>
          <w:szCs w:val="28"/>
        </w:rPr>
        <w:t>đội viên nam và bao nhiêu đội viên nữ?</w:t>
      </w:r>
    </w:p>
    <w:p w14:paraId="7D9E2013" w14:textId="1F8264CD" w:rsidR="00824D62" w:rsidRPr="008A71F9" w:rsidRDefault="00E843BD" w:rsidP="0032295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AB2FA9" w:rsidRPr="008A71F9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8A71F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8A71F9">
        <w:rPr>
          <w:rFonts w:ascii="Times New Roman" w:hAnsi="Times New Roman" w:cs="Times New Roman"/>
          <w:sz w:val="28"/>
          <w:szCs w:val="28"/>
        </w:rPr>
        <w:t xml:space="preserve"> </w:t>
      </w:r>
      <w:r w:rsidRPr="008A71F9">
        <w:rPr>
          <w:rFonts w:ascii="Times New Roman" w:hAnsi="Times New Roman" w:cs="Times New Roman"/>
          <w:b/>
          <w:sz w:val="28"/>
          <w:szCs w:val="28"/>
        </w:rPr>
        <w:t>(</w:t>
      </w:r>
      <w:r w:rsidR="00AB2FA9" w:rsidRPr="008A71F9">
        <w:rPr>
          <w:rFonts w:ascii="Times New Roman" w:hAnsi="Times New Roman" w:cs="Times New Roman"/>
          <w:b/>
          <w:sz w:val="28"/>
          <w:szCs w:val="28"/>
        </w:rPr>
        <w:t>1</w:t>
      </w:r>
      <w:r w:rsidR="00AB2FA9" w:rsidRPr="008A71F9">
        <w:rPr>
          <w:rFonts w:ascii="Times New Roman" w:hAnsi="Times New Roman" w:cs="Times New Roman"/>
          <w:b/>
          <w:sz w:val="28"/>
          <w:szCs w:val="28"/>
          <w:lang w:val="vi-VN"/>
        </w:rPr>
        <w:t xml:space="preserve">,5 </w:t>
      </w:r>
      <w:r w:rsidRPr="008A71F9">
        <w:rPr>
          <w:rFonts w:ascii="Times New Roman" w:hAnsi="Times New Roman" w:cs="Times New Roman"/>
          <w:b/>
          <w:sz w:val="28"/>
          <w:szCs w:val="28"/>
        </w:rPr>
        <w:t>điể</w:t>
      </w:r>
      <w:r w:rsidR="00E863D5" w:rsidRPr="008A71F9">
        <w:rPr>
          <w:rFonts w:ascii="Times New Roman" w:hAnsi="Times New Roman" w:cs="Times New Roman"/>
          <w:b/>
          <w:sz w:val="28"/>
          <w:szCs w:val="28"/>
        </w:rPr>
        <w:t>m</w:t>
      </w:r>
      <w:r w:rsidRPr="008A71F9">
        <w:rPr>
          <w:rFonts w:ascii="Times New Roman" w:hAnsi="Times New Roman" w:cs="Times New Roman"/>
          <w:b/>
          <w:sz w:val="28"/>
          <w:szCs w:val="28"/>
        </w:rPr>
        <w:t>)</w:t>
      </w:r>
      <w:r w:rsidR="00D11048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824D62" w:rsidRPr="008A71F9">
        <w:rPr>
          <w:rFonts w:ascii="Times New Roman" w:hAnsi="Times New Roman" w:cs="Times New Roman"/>
          <w:sz w:val="28"/>
          <w:szCs w:val="28"/>
        </w:rPr>
        <w:t>Cho biểu đồ tranh sau:</w:t>
      </w:r>
    </w:p>
    <w:p w14:paraId="3641700A" w14:textId="77777777" w:rsidR="00824D62" w:rsidRPr="008A71F9" w:rsidRDefault="00824D62" w:rsidP="0032295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sz w:val="28"/>
          <w:szCs w:val="28"/>
        </w:rPr>
        <w:t>Số bóng đèn được bán trong tuần của cửa hàng A</w:t>
      </w:r>
    </w:p>
    <w:tbl>
      <w:tblPr>
        <w:tblStyle w:val="TableGrid"/>
        <w:tblW w:w="0" w:type="auto"/>
        <w:tblInd w:w="2660" w:type="dxa"/>
        <w:tblLook w:val="04A0" w:firstRow="1" w:lastRow="0" w:firstColumn="1" w:lastColumn="0" w:noHBand="0" w:noVBand="1"/>
      </w:tblPr>
      <w:tblGrid>
        <w:gridCol w:w="1417"/>
        <w:gridCol w:w="3261"/>
      </w:tblGrid>
      <w:tr w:rsidR="00824D62" w:rsidRPr="008A71F9" w14:paraId="6ECD9C5F" w14:textId="77777777" w:rsidTr="00E74DFA">
        <w:tc>
          <w:tcPr>
            <w:tcW w:w="1417" w:type="dxa"/>
          </w:tcPr>
          <w:p w14:paraId="07740248" w14:textId="77777777" w:rsidR="00824D62" w:rsidRPr="008A71F9" w:rsidRDefault="00824D62" w:rsidP="0032295A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A71F9">
              <w:rPr>
                <w:rFonts w:cs="Times New Roman"/>
                <w:b/>
                <w:sz w:val="28"/>
                <w:szCs w:val="28"/>
              </w:rPr>
              <w:t>Ngày</w:t>
            </w:r>
          </w:p>
        </w:tc>
        <w:tc>
          <w:tcPr>
            <w:tcW w:w="3261" w:type="dxa"/>
          </w:tcPr>
          <w:p w14:paraId="0888450C" w14:textId="77777777" w:rsidR="00824D62" w:rsidRPr="008A71F9" w:rsidRDefault="00824D62" w:rsidP="0032295A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A71F9">
              <w:rPr>
                <w:rFonts w:cs="Times New Roman"/>
                <w:b/>
                <w:sz w:val="28"/>
                <w:szCs w:val="28"/>
              </w:rPr>
              <w:t>Số bóng đèn bán được</w:t>
            </w:r>
          </w:p>
        </w:tc>
      </w:tr>
      <w:tr w:rsidR="00824D62" w:rsidRPr="008A71F9" w14:paraId="7DA27F01" w14:textId="77777777" w:rsidTr="00E74DFA">
        <w:tc>
          <w:tcPr>
            <w:tcW w:w="1417" w:type="dxa"/>
          </w:tcPr>
          <w:p w14:paraId="60F4DF7F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hai</w:t>
            </w:r>
          </w:p>
        </w:tc>
        <w:tc>
          <w:tcPr>
            <w:tcW w:w="3261" w:type="dxa"/>
          </w:tcPr>
          <w:p w14:paraId="2D2EF610" w14:textId="161961A1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8C59AB1" wp14:editId="5FCC42B4">
                  <wp:extent cx="213563" cy="257175"/>
                  <wp:effectExtent l="0" t="0" r="0" b="0"/>
                  <wp:docPr id="2" name="Picture 2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19A6C89" wp14:editId="66C32D96">
                  <wp:extent cx="213563" cy="257175"/>
                  <wp:effectExtent l="0" t="0" r="0" b="0"/>
                  <wp:docPr id="41" name="Picture 41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5004999B" wp14:editId="5B85ADF1">
                  <wp:extent cx="213563" cy="257175"/>
                  <wp:effectExtent l="0" t="0" r="0" b="0"/>
                  <wp:docPr id="5" name="Picture 5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326EE033" wp14:editId="629BE2B6">
                  <wp:extent cx="110388" cy="259844"/>
                  <wp:effectExtent l="0" t="0" r="4445" b="698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88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554084CD" w14:textId="77777777" w:rsidTr="00E74DFA">
        <w:tc>
          <w:tcPr>
            <w:tcW w:w="1417" w:type="dxa"/>
          </w:tcPr>
          <w:p w14:paraId="5DEF363C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ba</w:t>
            </w:r>
          </w:p>
        </w:tc>
        <w:tc>
          <w:tcPr>
            <w:tcW w:w="3261" w:type="dxa"/>
          </w:tcPr>
          <w:p w14:paraId="3D0072CA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1554653" wp14:editId="0F778857">
                  <wp:extent cx="213563" cy="257175"/>
                  <wp:effectExtent l="0" t="0" r="0" b="0"/>
                  <wp:docPr id="7" name="Picture 7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77B62F32" wp14:editId="233D76D8">
                  <wp:extent cx="213563" cy="257175"/>
                  <wp:effectExtent l="0" t="0" r="0" b="0"/>
                  <wp:docPr id="8" name="Picture 8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80502AE" wp14:editId="43448841">
                  <wp:extent cx="213563" cy="257175"/>
                  <wp:effectExtent l="0" t="0" r="0" b="0"/>
                  <wp:docPr id="9" name="Picture 9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372C048C" wp14:editId="2EB74E05">
                  <wp:extent cx="213563" cy="257175"/>
                  <wp:effectExtent l="0" t="0" r="0" b="0"/>
                  <wp:docPr id="11" name="Picture 11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6F08F5BF" w14:textId="77777777" w:rsidTr="00E74DFA">
        <w:tc>
          <w:tcPr>
            <w:tcW w:w="1417" w:type="dxa"/>
          </w:tcPr>
          <w:p w14:paraId="27338903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tư</w:t>
            </w:r>
          </w:p>
        </w:tc>
        <w:tc>
          <w:tcPr>
            <w:tcW w:w="3261" w:type="dxa"/>
          </w:tcPr>
          <w:p w14:paraId="7F1BF813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938E384" wp14:editId="267D26A8">
                  <wp:extent cx="213563" cy="257175"/>
                  <wp:effectExtent l="0" t="0" r="0" b="0"/>
                  <wp:docPr id="12" name="Picture 12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A40BD7F" wp14:editId="10B26909">
                  <wp:extent cx="213563" cy="257175"/>
                  <wp:effectExtent l="0" t="0" r="0" b="0"/>
                  <wp:docPr id="14" name="Picture 14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7744514" wp14:editId="328ADCB2">
                  <wp:extent cx="213563" cy="257175"/>
                  <wp:effectExtent l="0" t="0" r="0" b="0"/>
                  <wp:docPr id="15" name="Picture 15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44156A2" wp14:editId="29A540A5">
                  <wp:extent cx="213563" cy="257175"/>
                  <wp:effectExtent l="0" t="0" r="0" b="0"/>
                  <wp:docPr id="16" name="Picture 16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3ADD1D5" wp14:editId="7E57B4B0">
                  <wp:extent cx="213563" cy="257175"/>
                  <wp:effectExtent l="0" t="0" r="0" b="0"/>
                  <wp:docPr id="17" name="Picture 17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5BBBBC0" wp14:editId="0E1E7950">
                  <wp:extent cx="213563" cy="257175"/>
                  <wp:effectExtent l="0" t="0" r="0" b="0"/>
                  <wp:docPr id="18" name="Picture 18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220AD42" wp14:editId="7AA3837B">
                  <wp:extent cx="110388" cy="259844"/>
                  <wp:effectExtent l="0" t="0" r="4445" b="698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88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35BCBF76" w14:textId="77777777" w:rsidTr="00E74DFA">
        <w:tc>
          <w:tcPr>
            <w:tcW w:w="1417" w:type="dxa"/>
          </w:tcPr>
          <w:p w14:paraId="45C8A28A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năm</w:t>
            </w:r>
          </w:p>
        </w:tc>
        <w:tc>
          <w:tcPr>
            <w:tcW w:w="3261" w:type="dxa"/>
          </w:tcPr>
          <w:p w14:paraId="3D104F3E" w14:textId="7CCA7B06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6DF802F6" wp14:editId="5E968C2E">
                  <wp:extent cx="213563" cy="257175"/>
                  <wp:effectExtent l="0" t="0" r="0" b="0"/>
                  <wp:docPr id="20" name="Picture 20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508CA171" wp14:editId="3E1A58FF">
                  <wp:extent cx="213563" cy="257175"/>
                  <wp:effectExtent l="0" t="0" r="0" b="0"/>
                  <wp:docPr id="21" name="Picture 21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3D50C86" wp14:editId="6F4E3B02">
                  <wp:extent cx="213563" cy="257175"/>
                  <wp:effectExtent l="0" t="0" r="0" b="0"/>
                  <wp:docPr id="22" name="Picture 22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7EDE8040" wp14:editId="38EB06D2">
                  <wp:extent cx="110388" cy="259844"/>
                  <wp:effectExtent l="0" t="0" r="4445" b="698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88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2CAD27BC" w14:textId="77777777" w:rsidTr="00E74DFA">
        <w:tc>
          <w:tcPr>
            <w:tcW w:w="1417" w:type="dxa"/>
          </w:tcPr>
          <w:p w14:paraId="2509E5B7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sáu</w:t>
            </w:r>
          </w:p>
        </w:tc>
        <w:tc>
          <w:tcPr>
            <w:tcW w:w="3261" w:type="dxa"/>
          </w:tcPr>
          <w:p w14:paraId="07BE5AC7" w14:textId="36EA1423" w:rsidR="00824D62" w:rsidRPr="008A71F9" w:rsidRDefault="00824D62" w:rsidP="0032295A">
            <w:pPr>
              <w:spacing w:line="276" w:lineRule="auto"/>
              <w:rPr>
                <w:rFonts w:cs="Times New Roman"/>
                <w:noProof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9D99E19" wp14:editId="1C92ECCA">
                  <wp:extent cx="213563" cy="257175"/>
                  <wp:effectExtent l="0" t="0" r="0" b="0"/>
                  <wp:docPr id="24" name="Picture 24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D135EE0" wp14:editId="7B2BA13F">
                  <wp:extent cx="110388" cy="259844"/>
                  <wp:effectExtent l="0" t="0" r="4445" b="698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88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7AB52F0D" w14:textId="77777777" w:rsidTr="00E74DFA">
        <w:tc>
          <w:tcPr>
            <w:tcW w:w="1417" w:type="dxa"/>
          </w:tcPr>
          <w:p w14:paraId="09DA2DEB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Thứ bảy</w:t>
            </w:r>
          </w:p>
        </w:tc>
        <w:tc>
          <w:tcPr>
            <w:tcW w:w="3261" w:type="dxa"/>
          </w:tcPr>
          <w:p w14:paraId="122042F3" w14:textId="4C86E9C5" w:rsidR="00824D62" w:rsidRPr="008A71F9" w:rsidRDefault="00824D62" w:rsidP="0032295A">
            <w:pPr>
              <w:spacing w:line="276" w:lineRule="auto"/>
              <w:rPr>
                <w:rFonts w:cs="Times New Roman"/>
                <w:noProof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A94C524" wp14:editId="485BCA13">
                  <wp:extent cx="213563" cy="257175"/>
                  <wp:effectExtent l="0" t="0" r="0" b="0"/>
                  <wp:docPr id="26" name="Picture 26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4640622" wp14:editId="0C4C07EB">
                  <wp:extent cx="213563" cy="257175"/>
                  <wp:effectExtent l="0" t="0" r="0" b="0"/>
                  <wp:docPr id="27" name="Picture 27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5BD8735F" wp14:editId="19CEFBC6">
                  <wp:extent cx="213563" cy="257175"/>
                  <wp:effectExtent l="0" t="0" r="0" b="0"/>
                  <wp:docPr id="28" name="Picture 28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349DA2DD" wp14:editId="1E7DBA26">
                  <wp:extent cx="213563" cy="257175"/>
                  <wp:effectExtent l="0" t="0" r="0" b="0"/>
                  <wp:docPr id="29" name="Picture 29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4D62" w:rsidRPr="008A71F9" w14:paraId="5810C94D" w14:textId="77777777" w:rsidTr="00E74DFA">
        <w:tc>
          <w:tcPr>
            <w:tcW w:w="1417" w:type="dxa"/>
          </w:tcPr>
          <w:p w14:paraId="13DB1091" w14:textId="77777777" w:rsidR="00824D62" w:rsidRPr="008A71F9" w:rsidRDefault="00824D62" w:rsidP="0032295A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Chủ nhật</w:t>
            </w:r>
          </w:p>
        </w:tc>
        <w:tc>
          <w:tcPr>
            <w:tcW w:w="3261" w:type="dxa"/>
          </w:tcPr>
          <w:p w14:paraId="5617547B" w14:textId="58FD4BC4" w:rsidR="00824D62" w:rsidRPr="008A71F9" w:rsidRDefault="00824D62" w:rsidP="0032295A">
            <w:pPr>
              <w:spacing w:line="276" w:lineRule="auto"/>
              <w:rPr>
                <w:rFonts w:cs="Times New Roman"/>
                <w:noProof/>
                <w:sz w:val="28"/>
                <w:szCs w:val="28"/>
              </w:rPr>
            </w:pP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4BC71557" wp14:editId="2F8A84BF">
                  <wp:extent cx="213563" cy="257175"/>
                  <wp:effectExtent l="0" t="0" r="0" b="0"/>
                  <wp:docPr id="31" name="Picture 31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70135A91" wp14:editId="31865BF2">
                  <wp:extent cx="213563" cy="257175"/>
                  <wp:effectExtent l="0" t="0" r="0" b="0"/>
                  <wp:docPr id="32" name="Picture 32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A8222B7" wp14:editId="3D7A8B1E">
                  <wp:extent cx="213563" cy="257175"/>
                  <wp:effectExtent l="0" t="0" r="0" b="0"/>
                  <wp:docPr id="33" name="Picture 33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D0BC3D2" wp14:editId="085092B8">
                  <wp:extent cx="213563" cy="257175"/>
                  <wp:effectExtent l="0" t="0" r="0" b="0"/>
                  <wp:docPr id="35" name="Picture 35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6518245" wp14:editId="4FFF4E6F">
                  <wp:extent cx="213563" cy="257175"/>
                  <wp:effectExtent l="0" t="0" r="0" b="0"/>
                  <wp:docPr id="36" name="Picture 36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71F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070C91A" wp14:editId="51DF9694">
                  <wp:extent cx="213563" cy="257175"/>
                  <wp:effectExtent l="0" t="0" r="0" b="0"/>
                  <wp:docPr id="37" name="Picture 37" descr="C:\Users\admin\Desktop\1587616922_234_Lam-the-nao-de-ve-mot-bong-de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\Desktop\1587616922_234_Lam-the-nao-de-ve-mot-bong-de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79" cy="259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0767EA" w14:textId="2015E679" w:rsidR="00824D62" w:rsidRPr="008A71F9" w:rsidRDefault="00824D62" w:rsidP="0032295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sz w:val="28"/>
          <w:szCs w:val="28"/>
        </w:rPr>
        <w:t>(</w:t>
      </w:r>
      <w:r w:rsidRPr="008A71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A08515" wp14:editId="6E1E3DE2">
            <wp:extent cx="213563" cy="257175"/>
            <wp:effectExtent l="0" t="0" r="0" b="0"/>
            <wp:docPr id="38" name="Picture 38" descr="C:\Users\admin\Desktop\1587616922_234_Lam-the-nao-de-ve-mot-bong-d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\Desktop\1587616922_234_Lam-the-nao-de-ve-mot-bong-de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79" cy="259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71F9">
        <w:rPr>
          <w:rFonts w:ascii="Times New Roman" w:hAnsi="Times New Roman" w:cs="Times New Roman"/>
          <w:sz w:val="28"/>
          <w:szCs w:val="28"/>
        </w:rPr>
        <w:t xml:space="preserve">=10 bóng đèn; </w:t>
      </w:r>
      <w:r w:rsidRPr="008A71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938FD57" wp14:editId="4B33A739">
            <wp:extent cx="110388" cy="259844"/>
            <wp:effectExtent l="0" t="0" r="4445" b="698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\Desktop\1587616922_234_Lam-the-nao-de-ve-mot-bong-den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88" cy="259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2337">
        <w:rPr>
          <w:rFonts w:ascii="Times New Roman" w:hAnsi="Times New Roman" w:cs="Times New Roman"/>
          <w:sz w:val="28"/>
          <w:szCs w:val="28"/>
        </w:rPr>
        <w:t xml:space="preserve"> </w:t>
      </w:r>
      <w:r w:rsidRPr="008A71F9">
        <w:rPr>
          <w:rFonts w:ascii="Times New Roman" w:hAnsi="Times New Roman" w:cs="Times New Roman"/>
          <w:sz w:val="28"/>
          <w:szCs w:val="28"/>
        </w:rPr>
        <w:t>=5 bóng đèn)</w:t>
      </w:r>
    </w:p>
    <w:p w14:paraId="122A46CA" w14:textId="77777777" w:rsidR="00824D62" w:rsidRPr="008A71F9" w:rsidRDefault="00824D62" w:rsidP="0032295A">
      <w:pPr>
        <w:pStyle w:val="ListParagraph"/>
        <w:numPr>
          <w:ilvl w:val="0"/>
          <w:numId w:val="25"/>
        </w:numPr>
        <w:spacing w:after="0"/>
        <w:jc w:val="left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Vẽ bảng thống kê tương ứng.</w:t>
      </w:r>
    </w:p>
    <w:p w14:paraId="7AEA717F" w14:textId="77777777" w:rsidR="00824D62" w:rsidRPr="008A71F9" w:rsidRDefault="00824D62" w:rsidP="0032295A">
      <w:pPr>
        <w:pStyle w:val="ListParagraph"/>
        <w:numPr>
          <w:ilvl w:val="0"/>
          <w:numId w:val="25"/>
        </w:numPr>
        <w:spacing w:after="0"/>
        <w:jc w:val="left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Ngày nào cửa hàng bán được nhiều bóng đèn nhất, ngày nào cửa hàng bán ít bóng đèn nhất?</w:t>
      </w:r>
    </w:p>
    <w:p w14:paraId="0F11053C" w14:textId="77777777" w:rsidR="00824D62" w:rsidRPr="008A71F9" w:rsidRDefault="00824D62" w:rsidP="0032295A">
      <w:pPr>
        <w:pStyle w:val="ListParagraph"/>
        <w:numPr>
          <w:ilvl w:val="0"/>
          <w:numId w:val="25"/>
        </w:numPr>
        <w:spacing w:after="0"/>
        <w:jc w:val="left"/>
        <w:rPr>
          <w:rFonts w:cs="Times New Roman"/>
          <w:szCs w:val="28"/>
        </w:rPr>
      </w:pPr>
      <w:r w:rsidRPr="008A71F9">
        <w:rPr>
          <w:rFonts w:cs="Times New Roman"/>
          <w:szCs w:val="28"/>
        </w:rPr>
        <w:t>Tính số lượng bóng đèn cửa hàng bán được trong tuần.</w:t>
      </w:r>
    </w:p>
    <w:p w14:paraId="6610A2E8" w14:textId="1B027816" w:rsidR="00AB2FA9" w:rsidRPr="008A71F9" w:rsidRDefault="00AB2FA9" w:rsidP="0032295A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A71F9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6: (1,5 điểm) </w:t>
      </w:r>
    </w:p>
    <w:p w14:paraId="2746920C" w14:textId="776D1BD2" w:rsidR="00AB2FA9" w:rsidRPr="008A71F9" w:rsidRDefault="00AB2FA9" w:rsidP="0032295A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sz w:val="28"/>
          <w:szCs w:val="28"/>
          <w:lang w:val="vi-VN"/>
        </w:rPr>
        <w:t xml:space="preserve">a) Tính </w:t>
      </w:r>
      <w:r w:rsidRPr="008A71F9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diện tích hình thoi biết độ dài hai đường chéo lần lượt bằng 10 cm và </w:t>
      </w:r>
      <w:r w:rsidR="00C268A2" w:rsidRPr="008A71F9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2</w:t>
      </w:r>
      <w:r w:rsidRPr="008A71F9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cm ?</w:t>
      </w:r>
    </w:p>
    <w:p w14:paraId="5C8AF779" w14:textId="77777777" w:rsidR="008A71F9" w:rsidRDefault="00AB2FA9" w:rsidP="0032295A">
      <w:pPr>
        <w:spacing w:after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</w:pPr>
      <w:r w:rsidRPr="008A71F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Một tấm vải hình chữ nhật có chiều dài </w:t>
      </w:r>
      <w:r w:rsidR="00C268A2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>3</w:t>
      </w: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m và chiều rộng là </w:t>
      </w:r>
      <w:r w:rsidR="00C268A2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>22</w:t>
      </w:r>
      <w:r w:rsidR="00C268A2" w:rsidRPr="008A71F9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  <w:r w:rsidR="00C268A2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>d</w:t>
      </w: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m. </w:t>
      </w:r>
      <w:r w:rsidR="00F7055A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>Tính</w:t>
      </w:r>
      <w:r w:rsidR="00F7055A" w:rsidRPr="008A71F9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d</w:t>
      </w: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iện tích của tấm vải hình chữ nhật theo đơn vị </w:t>
      </w:r>
      <w:r w:rsidR="00C268A2"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>dm2</w:t>
      </w: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?</w:t>
      </w:r>
      <w:r w:rsidR="00A77E0F" w:rsidRPr="008A71F9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19FFF7F5" w14:textId="77777777" w:rsidR="008A71F9" w:rsidRDefault="008A71F9" w:rsidP="0032295A">
      <w:pPr>
        <w:spacing w:after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</w:pPr>
    </w:p>
    <w:p w14:paraId="595DA230" w14:textId="5A44BC7D" w:rsidR="00AB2FA9" w:rsidRPr="008A71F9" w:rsidRDefault="00A77E0F" w:rsidP="0032295A">
      <w:pPr>
        <w:spacing w:after="0"/>
        <w:ind w:left="4320" w:firstLine="72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A71F9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>– Hết -</w:t>
      </w:r>
      <w:bookmarkStart w:id="0" w:name="_GoBack"/>
      <w:bookmarkEnd w:id="0"/>
    </w:p>
    <w:p w14:paraId="3AB80ACC" w14:textId="4974AB5D" w:rsidR="00E76D9E" w:rsidRPr="008A71F9" w:rsidRDefault="005E72A7" w:rsidP="008A71F9">
      <w:pPr>
        <w:tabs>
          <w:tab w:val="left" w:pos="720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A71F9">
        <w:rPr>
          <w:rFonts w:ascii="Times New Roman" w:hAnsi="Times New Roman" w:cs="Times New Roman"/>
          <w:b/>
          <w:i/>
          <w:sz w:val="28"/>
          <w:szCs w:val="28"/>
          <w:u w:val="single"/>
          <w:lang w:val="vi-VN"/>
        </w:rPr>
        <w:br w:type="column"/>
      </w:r>
      <w:r w:rsidR="00E76D9E" w:rsidRPr="008A71F9">
        <w:rPr>
          <w:rFonts w:ascii="Times New Roman" w:hAnsi="Times New Roman" w:cs="Times New Roman"/>
          <w:b/>
          <w:i/>
          <w:sz w:val="28"/>
          <w:szCs w:val="28"/>
          <w:u w:val="single"/>
          <w:lang w:val="vi-VN"/>
        </w:rPr>
        <w:lastRenderedPageBreak/>
        <w:t>ĐÁP ÁN VÀ BIỂU ĐIỂM</w:t>
      </w:r>
      <w:r w:rsidR="00E76D9E" w:rsidRPr="008A71F9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</w:p>
    <w:tbl>
      <w:tblPr>
        <w:tblStyle w:val="TableGrid"/>
        <w:tblW w:w="995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3"/>
        <w:gridCol w:w="6833"/>
        <w:gridCol w:w="1275"/>
      </w:tblGrid>
      <w:tr w:rsidR="00E76D9E" w:rsidRPr="008A71F9" w14:paraId="73F3EB1D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2FCDD" w14:textId="77777777" w:rsidR="00E76D9E" w:rsidRPr="008A71F9" w:rsidRDefault="00E76D9E" w:rsidP="008A71F9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B926F" w14:textId="77777777" w:rsidR="00E76D9E" w:rsidRPr="008A71F9" w:rsidRDefault="00E76D9E" w:rsidP="008A71F9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b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D9898" w14:textId="77777777" w:rsidR="00E76D9E" w:rsidRPr="008A71F9" w:rsidRDefault="00E76D9E" w:rsidP="008A71F9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b/>
                <w:sz w:val="28"/>
                <w:szCs w:val="28"/>
                <w:lang w:val="vi-VN"/>
              </w:rPr>
              <w:t>ĐIỂM</w:t>
            </w:r>
          </w:p>
        </w:tc>
      </w:tr>
      <w:tr w:rsidR="00E76D9E" w:rsidRPr="008A71F9" w14:paraId="0BD18D21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8A1D3" w14:textId="0C1452C9" w:rsidR="00E76D9E" w:rsidRPr="008A71F9" w:rsidRDefault="005D0C46" w:rsidP="008A71F9">
            <w:pPr>
              <w:spacing w:line="276" w:lineRule="auto"/>
              <w:rPr>
                <w:rFonts w:cs="Times New Roman"/>
                <w:i/>
                <w:sz w:val="28"/>
                <w:szCs w:val="28"/>
              </w:rPr>
            </w:pP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Bài</w:t>
            </w:r>
            <w:r w:rsidR="00C53989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  <w:r w:rsidR="00385BD3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1</w:t>
            </w:r>
            <w:r w:rsidR="00297A87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.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  <w:r w:rsidR="00297A87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(2,</w:t>
            </w:r>
            <w:r w:rsidR="00385BD3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5</w:t>
            </w:r>
            <w:r w:rsidR="00E76D9E"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đ)</w:t>
            </w:r>
            <w:r w:rsidR="00E76D9E" w:rsidRPr="008A71F9">
              <w:rPr>
                <w:rFonts w:cs="Times New Roman"/>
                <w:b/>
                <w:i/>
                <w:sz w:val="28"/>
                <w:szCs w:val="28"/>
                <w:u w:val="single"/>
                <w:lang w:val="vi-VN"/>
              </w:rPr>
              <w:t>:</w:t>
            </w:r>
            <w:r w:rsidR="00E76D9E" w:rsidRPr="008A71F9">
              <w:rPr>
                <w:rFonts w:cs="Times New Roman"/>
                <w:i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4CAC9" w14:textId="6B6746BA" w:rsidR="00E76D9E" w:rsidRPr="008A71F9" w:rsidRDefault="00E76D9E" w:rsidP="008A71F9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a) </w:t>
            </w:r>
            <w:r w:rsidR="004C6F4A">
              <w:rPr>
                <w:rFonts w:cs="Times New Roman"/>
                <w:sz w:val="28"/>
                <w:szCs w:val="28"/>
                <w:lang w:val="pt-BR"/>
              </w:rPr>
              <w:t>-</w:t>
            </w:r>
            <w:r w:rsidR="00A105B7" w:rsidRPr="008A71F9">
              <w:rPr>
                <w:rFonts w:cs="Times New Roman"/>
                <w:sz w:val="28"/>
                <w:szCs w:val="28"/>
              </w:rPr>
              <w:t>200</w:t>
            </w:r>
            <w:r w:rsidR="00A105B7" w:rsidRPr="008A71F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4C6F4A">
              <w:rPr>
                <w:rFonts w:cs="Times New Roman"/>
                <w:sz w:val="28"/>
                <w:szCs w:val="28"/>
              </w:rPr>
              <w:t>:</w:t>
            </w:r>
            <w:r w:rsidR="00A105B7" w:rsidRPr="008A71F9">
              <w:rPr>
                <w:rFonts w:cs="Times New Roman"/>
                <w:sz w:val="28"/>
                <w:szCs w:val="28"/>
              </w:rPr>
              <w:t>4</w:t>
            </w:r>
            <w:r w:rsidR="004C6F4A">
              <w:rPr>
                <w:rFonts w:cs="Times New Roman"/>
                <w:sz w:val="28"/>
                <w:szCs w:val="28"/>
              </w:rPr>
              <w:t xml:space="preserve"> + 60</w:t>
            </w:r>
            <w:r w:rsidR="00A105B7" w:rsidRPr="008A71F9">
              <w:rPr>
                <w:rFonts w:cs="Times New Roman"/>
                <w:sz w:val="28"/>
                <w:szCs w:val="28"/>
              </w:rPr>
              <w:t xml:space="preserve"> = </w:t>
            </w:r>
            <w:r w:rsidR="004C6F4A">
              <w:rPr>
                <w:rFonts w:cs="Times New Roman"/>
                <w:sz w:val="28"/>
                <w:szCs w:val="28"/>
              </w:rPr>
              <w:t>-50 + 60 = 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43E2A" w14:textId="77777777" w:rsidR="00E76D9E" w:rsidRPr="008A71F9" w:rsidRDefault="00A17FAE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  <w:r w:rsidR="00B372A5" w:rsidRPr="008A71F9">
              <w:rPr>
                <w:rFonts w:cs="Times New Roman"/>
                <w:sz w:val="28"/>
                <w:szCs w:val="28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>x</w:t>
            </w:r>
            <w:r w:rsidR="00B372A5" w:rsidRPr="008A71F9">
              <w:rPr>
                <w:rFonts w:cs="Times New Roman"/>
                <w:sz w:val="28"/>
                <w:szCs w:val="28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>2</w:t>
            </w:r>
          </w:p>
        </w:tc>
      </w:tr>
      <w:tr w:rsidR="004C6F4A" w:rsidRPr="008A71F9" w14:paraId="1E319981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34694" w14:textId="77777777" w:rsidR="004C6F4A" w:rsidRPr="008A71F9" w:rsidRDefault="004C6F4A" w:rsidP="008A71F9">
            <w:pPr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24E7D" w14:textId="77777777" w:rsidR="004C6F4A" w:rsidRDefault="004C6F4A" w:rsidP="004C6F4A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 xml:space="preserve">b) </w:t>
            </w:r>
            <w:r w:rsidRPr="004C6F4A">
              <w:rPr>
                <w:rFonts w:cs="Times New Roman"/>
                <w:szCs w:val="28"/>
              </w:rPr>
              <w:t>3</w:t>
            </w:r>
            <w:r w:rsidRPr="004C6F4A">
              <w:rPr>
                <w:rFonts w:cs="Times New Roman"/>
                <w:szCs w:val="28"/>
                <w:vertAlign w:val="superscript"/>
              </w:rPr>
              <w:t>2</w:t>
            </w:r>
            <w:r w:rsidRPr="004C6F4A">
              <w:rPr>
                <w:rFonts w:cs="Times New Roman"/>
                <w:szCs w:val="28"/>
                <w:lang w:val="vi-VN"/>
              </w:rPr>
              <w:t xml:space="preserve"> </w:t>
            </w:r>
            <w:r w:rsidRPr="004C6F4A">
              <w:rPr>
                <w:rFonts w:cs="Times New Roman"/>
                <w:szCs w:val="28"/>
              </w:rPr>
              <w:t>.(-2) +18</w:t>
            </w:r>
            <w:r w:rsidRPr="004C6F4A">
              <w:rPr>
                <w:rFonts w:cs="Times New Roman"/>
                <w:szCs w:val="28"/>
                <w:lang w:val="vi-VN"/>
              </w:rPr>
              <w:t xml:space="preserve">    </w:t>
            </w:r>
          </w:p>
          <w:p w14:paraId="7F874AD1" w14:textId="77777777" w:rsidR="004C6F4A" w:rsidRDefault="004C6F4A" w:rsidP="004C6F4A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9. (-2) + 18</w:t>
            </w:r>
          </w:p>
          <w:p w14:paraId="4C8615C8" w14:textId="77777777" w:rsidR="004C6F4A" w:rsidRDefault="004C6F4A" w:rsidP="004C6F4A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-18 + 18</w:t>
            </w:r>
          </w:p>
          <w:p w14:paraId="5F07856A" w14:textId="528BE898" w:rsidR="004C6F4A" w:rsidRPr="004C6F4A" w:rsidRDefault="004C6F4A" w:rsidP="008A71F9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= 0</w:t>
            </w:r>
            <w:r w:rsidRPr="004C6F4A">
              <w:rPr>
                <w:rFonts w:cs="Times New Roman"/>
                <w:szCs w:val="28"/>
                <w:lang w:val="vi-VN"/>
              </w:rPr>
              <w:t xml:space="preserve"> 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611B1" w14:textId="76B0CBF5" w:rsidR="004C6F4A" w:rsidRPr="008A71F9" w:rsidRDefault="004C6F4A" w:rsidP="008A71F9">
            <w:pPr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 x 2</w:t>
            </w:r>
          </w:p>
        </w:tc>
      </w:tr>
      <w:tr w:rsidR="00E76D9E" w:rsidRPr="008A71F9" w14:paraId="7EF77E9D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FE37D" w14:textId="77777777" w:rsidR="00E76D9E" w:rsidRPr="008A71F9" w:rsidRDefault="00E76D9E" w:rsidP="008A71F9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D387C" w14:textId="687F8F01" w:rsidR="00A105B7" w:rsidRPr="004C6F4A" w:rsidRDefault="004C6F4A" w:rsidP="004C6F4A">
            <w:pPr>
              <w:widowControl w:val="0"/>
              <w:tabs>
                <w:tab w:val="right" w:pos="7938"/>
              </w:tabs>
              <w:autoSpaceDE w:val="0"/>
              <w:autoSpaceDN w:val="0"/>
              <w:adjustRightInd w:val="0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</w:rPr>
              <w:t>c)</w:t>
            </w:r>
            <w:r w:rsidR="00A105B7" w:rsidRPr="004C6F4A">
              <w:rPr>
                <w:rFonts w:cs="Times New Roman"/>
                <w:szCs w:val="28"/>
              </w:rPr>
              <w:t>(-</w:t>
            </w:r>
            <w:r w:rsidR="00A105B7" w:rsidRPr="004C6F4A">
              <w:rPr>
                <w:rFonts w:cs="Times New Roman"/>
                <w:szCs w:val="28"/>
                <w:lang w:val="pt-BR"/>
              </w:rPr>
              <w:t>63) . 23</w:t>
            </w:r>
            <w:r w:rsidR="00A105B7" w:rsidRPr="004C6F4A">
              <w:rPr>
                <w:rFonts w:cs="Times New Roman"/>
                <w:szCs w:val="28"/>
                <w:lang w:val="vi-VN"/>
              </w:rPr>
              <w:t xml:space="preserve"> </w:t>
            </w:r>
            <w:r w:rsidR="00A105B7" w:rsidRPr="004C6F4A">
              <w:rPr>
                <w:rFonts w:cs="Times New Roman"/>
                <w:szCs w:val="28"/>
                <w:lang w:val="pt-BR"/>
              </w:rPr>
              <w:t xml:space="preserve"> + (-37) . 23</w:t>
            </w:r>
            <w:r w:rsidR="005E72A7" w:rsidRPr="004C6F4A">
              <w:rPr>
                <w:rFonts w:cs="Times New Roman"/>
                <w:szCs w:val="28"/>
                <w:lang w:val="pt-BR"/>
              </w:rPr>
              <w:t xml:space="preserve"> </w:t>
            </w:r>
            <w:r w:rsidR="005600DA" w:rsidRPr="004C6F4A">
              <w:rPr>
                <w:rFonts w:cs="Times New Roman"/>
                <w:szCs w:val="28"/>
                <w:lang w:val="vi-VN"/>
              </w:rPr>
              <w:t xml:space="preserve">  </w:t>
            </w:r>
          </w:p>
          <w:p w14:paraId="694EC9FB" w14:textId="209223A5" w:rsidR="00814D04" w:rsidRPr="008A71F9" w:rsidRDefault="00297A87" w:rsidP="008A71F9">
            <w:pPr>
              <w:widowControl w:val="0"/>
              <w:tabs>
                <w:tab w:val="right" w:pos="7938"/>
              </w:tabs>
              <w:autoSpaceDE w:val="0"/>
              <w:autoSpaceDN w:val="0"/>
              <w:adjustRightInd w:val="0"/>
              <w:spacing w:line="276" w:lineRule="auto"/>
              <w:ind w:left="360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= </w:t>
            </w:r>
            <w:r w:rsidR="00A105B7" w:rsidRPr="008A71F9">
              <w:rPr>
                <w:rFonts w:cs="Times New Roman"/>
                <w:sz w:val="28"/>
                <w:szCs w:val="28"/>
                <w:lang w:val="pt-BR"/>
              </w:rPr>
              <w:t xml:space="preserve"> [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>(</w:t>
            </w:r>
            <w:r w:rsidR="00A105B7" w:rsidRPr="008A71F9">
              <w:rPr>
                <w:rFonts w:cs="Times New Roman"/>
                <w:sz w:val="28"/>
                <w:szCs w:val="28"/>
                <w:lang w:val="pt-BR"/>
              </w:rPr>
              <w:t>-</w:t>
            </w:r>
            <w:r w:rsidR="005600DA" w:rsidRPr="008A71F9">
              <w:rPr>
                <w:rFonts w:cs="Times New Roman"/>
                <w:sz w:val="28"/>
                <w:szCs w:val="28"/>
                <w:lang w:val="pt-BR"/>
              </w:rPr>
              <w:t>63</w:t>
            </w:r>
            <w:r w:rsidR="00A105B7" w:rsidRPr="008A71F9">
              <w:rPr>
                <w:rFonts w:cs="Times New Roman"/>
                <w:sz w:val="28"/>
                <w:szCs w:val="28"/>
                <w:lang w:val="pt-BR"/>
              </w:rPr>
              <w:t>)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 + </w:t>
            </w:r>
            <w:r w:rsidR="00A105B7" w:rsidRPr="008A71F9">
              <w:rPr>
                <w:rFonts w:cs="Times New Roman"/>
                <w:sz w:val="28"/>
                <w:szCs w:val="28"/>
                <w:lang w:val="pt-BR"/>
              </w:rPr>
              <w:t>(-</w:t>
            </w:r>
            <w:r w:rsidR="005600DA" w:rsidRPr="008A71F9">
              <w:rPr>
                <w:rFonts w:cs="Times New Roman"/>
                <w:sz w:val="28"/>
                <w:szCs w:val="28"/>
                <w:lang w:val="pt-BR"/>
              </w:rPr>
              <w:t>37</w:t>
            </w:r>
            <w:r w:rsidR="00814D04" w:rsidRPr="008A71F9">
              <w:rPr>
                <w:rFonts w:cs="Times New Roman"/>
                <w:sz w:val="28"/>
                <w:szCs w:val="28"/>
                <w:lang w:val="pt-BR"/>
              </w:rPr>
              <w:t>)</w:t>
            </w:r>
            <w:r w:rsidR="00A105B7" w:rsidRPr="008A71F9">
              <w:rPr>
                <w:rFonts w:cs="Times New Roman"/>
                <w:sz w:val="28"/>
                <w:szCs w:val="28"/>
                <w:lang w:val="pt-BR"/>
              </w:rPr>
              <w:t>]</w:t>
            </w:r>
            <w:r w:rsidR="00814D04" w:rsidRPr="008A71F9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. </w:t>
            </w:r>
            <w:r w:rsidR="005600DA" w:rsidRPr="008A71F9">
              <w:rPr>
                <w:rFonts w:cs="Times New Roman"/>
                <w:sz w:val="28"/>
                <w:szCs w:val="28"/>
                <w:lang w:val="vi-VN"/>
              </w:rPr>
              <w:t>23</w:t>
            </w:r>
            <w:r w:rsidR="00814D04"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</w:p>
          <w:p w14:paraId="0EA794FA" w14:textId="3E85BFD2" w:rsidR="00814D04" w:rsidRPr="008A71F9" w:rsidRDefault="005E72A7" w:rsidP="008A71F9">
            <w:pPr>
              <w:pStyle w:val="ListParagraph"/>
              <w:widowControl w:val="0"/>
              <w:tabs>
                <w:tab w:val="right" w:pos="7938"/>
              </w:tabs>
              <w:autoSpaceDE w:val="0"/>
              <w:autoSpaceDN w:val="0"/>
              <w:adjustRightInd w:val="0"/>
              <w:spacing w:line="276" w:lineRule="auto"/>
              <w:ind w:left="0"/>
              <w:rPr>
                <w:rFonts w:cs="Times New Roman"/>
                <w:szCs w:val="28"/>
                <w:lang w:val="pt-BR"/>
              </w:rPr>
            </w:pPr>
            <w:r w:rsidRPr="008A71F9">
              <w:rPr>
                <w:rFonts w:cs="Times New Roman"/>
                <w:szCs w:val="28"/>
                <w:lang w:val="pt-BR"/>
              </w:rPr>
              <w:t xml:space="preserve"> </w:t>
            </w:r>
            <w:r w:rsidR="005600DA" w:rsidRPr="008A71F9">
              <w:rPr>
                <w:rFonts w:cs="Times New Roman"/>
                <w:szCs w:val="28"/>
                <w:lang w:val="vi-VN"/>
              </w:rPr>
              <w:t xml:space="preserve"> </w:t>
            </w:r>
            <w:r w:rsidR="00A105B7" w:rsidRPr="008A71F9">
              <w:rPr>
                <w:rFonts w:cs="Times New Roman"/>
                <w:szCs w:val="28"/>
              </w:rPr>
              <w:t xml:space="preserve">  </w:t>
            </w:r>
            <w:r w:rsidR="005600DA" w:rsidRPr="008A71F9">
              <w:rPr>
                <w:rFonts w:cs="Times New Roman"/>
                <w:szCs w:val="28"/>
                <w:lang w:val="vi-VN"/>
              </w:rPr>
              <w:t xml:space="preserve"> </w:t>
            </w:r>
            <w:r w:rsidR="00297A87" w:rsidRPr="008A71F9">
              <w:rPr>
                <w:rFonts w:cs="Times New Roman"/>
                <w:szCs w:val="28"/>
                <w:lang w:val="pt-BR"/>
              </w:rPr>
              <w:t xml:space="preserve">= </w:t>
            </w:r>
            <w:r w:rsidR="00A105B7" w:rsidRPr="008A71F9">
              <w:rPr>
                <w:rFonts w:cs="Times New Roman"/>
                <w:szCs w:val="28"/>
                <w:lang w:val="pt-BR"/>
              </w:rPr>
              <w:t>(-</w:t>
            </w:r>
            <w:r w:rsidR="00814D04" w:rsidRPr="008A71F9">
              <w:rPr>
                <w:rFonts w:cs="Times New Roman"/>
                <w:szCs w:val="28"/>
                <w:lang w:val="pt-BR"/>
              </w:rPr>
              <w:t>100</w:t>
            </w:r>
            <w:r w:rsidR="00A105B7" w:rsidRPr="008A71F9">
              <w:rPr>
                <w:rFonts w:cs="Times New Roman"/>
                <w:szCs w:val="28"/>
                <w:lang w:val="pt-BR"/>
              </w:rPr>
              <w:t>)</w:t>
            </w:r>
            <w:r w:rsidR="00297A87" w:rsidRPr="008A71F9">
              <w:rPr>
                <w:rFonts w:cs="Times New Roman"/>
                <w:szCs w:val="28"/>
                <w:lang w:val="pt-BR"/>
              </w:rPr>
              <w:t xml:space="preserve"> . </w:t>
            </w:r>
            <w:r w:rsidR="005600DA" w:rsidRPr="008A71F9">
              <w:rPr>
                <w:rFonts w:cs="Times New Roman"/>
                <w:szCs w:val="28"/>
                <w:lang w:val="pt-BR"/>
              </w:rPr>
              <w:t>23</w:t>
            </w:r>
            <w:r w:rsidR="00814D04" w:rsidRPr="008A71F9">
              <w:rPr>
                <w:rFonts w:cs="Times New Roman"/>
                <w:szCs w:val="28"/>
                <w:lang w:val="pt-BR"/>
              </w:rPr>
              <w:tab/>
            </w:r>
          </w:p>
          <w:p w14:paraId="15F7192E" w14:textId="622CFDE0" w:rsidR="00297A87" w:rsidRPr="008A71F9" w:rsidRDefault="005600DA" w:rsidP="008A71F9">
            <w:pPr>
              <w:tabs>
                <w:tab w:val="left" w:pos="301"/>
              </w:tabs>
              <w:spacing w:line="276" w:lineRule="auto"/>
              <w:jc w:val="left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</w:t>
            </w:r>
            <w:r w:rsidR="00A105B7" w:rsidRPr="008A71F9">
              <w:rPr>
                <w:rFonts w:cs="Times New Roman"/>
                <w:sz w:val="28"/>
                <w:szCs w:val="28"/>
              </w:rPr>
              <w:t xml:space="preserve">  </w:t>
            </w:r>
            <w:r w:rsidR="005E72A7" w:rsidRPr="008A71F9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  <w:r w:rsidR="00297A87" w:rsidRPr="008A71F9">
              <w:rPr>
                <w:rFonts w:cs="Times New Roman"/>
                <w:sz w:val="28"/>
                <w:szCs w:val="28"/>
                <w:lang w:val="pt-BR"/>
              </w:rPr>
              <w:t xml:space="preserve">=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- </w:t>
            </w:r>
            <w:r w:rsidR="00297A87" w:rsidRPr="008A71F9">
              <w:rPr>
                <w:rFonts w:cs="Times New Roman"/>
                <w:sz w:val="28"/>
                <w:szCs w:val="28"/>
                <w:lang w:val="pt-BR"/>
              </w:rPr>
              <w:t>23</w:t>
            </w:r>
            <w:r w:rsidR="00814D04" w:rsidRPr="008A71F9">
              <w:rPr>
                <w:rFonts w:cs="Times New Roman"/>
                <w:sz w:val="28"/>
                <w:szCs w:val="28"/>
                <w:lang w:val="pt-BR"/>
              </w:rPr>
              <w:t>00</w:t>
            </w:r>
            <w:r w:rsidR="00297A87" w:rsidRPr="008A71F9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EF1F79" w14:textId="77777777" w:rsidR="00A17FAE" w:rsidRPr="008A71F9" w:rsidRDefault="00E76D9E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000EF845" w14:textId="77777777" w:rsidR="00A17FAE" w:rsidRPr="008A71F9" w:rsidRDefault="00A17FAE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59572371" w14:textId="77777777" w:rsidR="00E76D9E" w:rsidRPr="008A71F9" w:rsidRDefault="00A17FAE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  <w:r w:rsidR="00E76D9E" w:rsidRPr="008A71F9">
              <w:rPr>
                <w:rFonts w:cs="Times New Roman"/>
                <w:sz w:val="28"/>
                <w:szCs w:val="28"/>
              </w:rPr>
              <w:t xml:space="preserve"> </w:t>
            </w:r>
          </w:p>
        </w:tc>
      </w:tr>
      <w:tr w:rsidR="00E76D9E" w:rsidRPr="008A71F9" w14:paraId="5A8C5734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14F55" w14:textId="77777777" w:rsidR="00E76D9E" w:rsidRPr="008A71F9" w:rsidRDefault="00E76D9E" w:rsidP="008A71F9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C4137" w14:textId="77777777" w:rsidR="004C6F4A" w:rsidRPr="004C6F4A" w:rsidRDefault="005600DA" w:rsidP="004C6F4A">
            <w:pPr>
              <w:spacing w:line="276" w:lineRule="auto"/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4C6F4A">
              <w:rPr>
                <w:rFonts w:cs="Times New Roman"/>
                <w:sz w:val="28"/>
                <w:szCs w:val="28"/>
              </w:rPr>
              <w:t>d)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92-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0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3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:3</m:t>
              </m:r>
            </m:oMath>
          </w:p>
          <w:p w14:paraId="340C4FC9" w14:textId="28713056" w:rsidR="00E3736D" w:rsidRPr="004C6F4A" w:rsidRDefault="00E3736D" w:rsidP="004C6F4A">
            <w:pPr>
              <w:spacing w:line="276" w:lineRule="auto"/>
              <w:rPr>
                <w:rFonts w:eastAsiaTheme="minorEastAsia"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= 29</w:t>
            </w:r>
            <w:r w:rsidR="00A105B7" w:rsidRPr="008A71F9">
              <w:rPr>
                <w:rFonts w:cs="Times New Roman"/>
                <w:sz w:val="28"/>
                <w:szCs w:val="28"/>
              </w:rPr>
              <w:t>2</w:t>
            </w:r>
            <w:r w:rsidRPr="008A71F9">
              <w:rPr>
                <w:rFonts w:cs="Times New Roman"/>
                <w:sz w:val="28"/>
                <w:szCs w:val="28"/>
              </w:rPr>
              <w:t xml:space="preserve"> – </w:t>
            </w:r>
            <w:r w:rsidR="005600DA" w:rsidRPr="008A71F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>(1</w:t>
            </w:r>
            <w:r w:rsidR="00A105B7" w:rsidRPr="008A71F9">
              <w:rPr>
                <w:rFonts w:cs="Times New Roman"/>
                <w:sz w:val="28"/>
                <w:szCs w:val="28"/>
              </w:rPr>
              <w:t xml:space="preserve">0 </w:t>
            </w:r>
            <w:r w:rsidRPr="008A71F9">
              <w:rPr>
                <w:rFonts w:cs="Times New Roman"/>
                <w:sz w:val="28"/>
                <w:szCs w:val="28"/>
              </w:rPr>
              <w:t>+8)</w:t>
            </w:r>
            <w:r w:rsidR="00A105B7" w:rsidRPr="008A71F9">
              <w:rPr>
                <w:rFonts w:cs="Times New Roman"/>
                <w:sz w:val="28"/>
                <w:szCs w:val="28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>:</w:t>
            </w:r>
            <w:r w:rsidR="00A105B7" w:rsidRPr="008A71F9">
              <w:rPr>
                <w:rFonts w:cs="Times New Roman"/>
                <w:sz w:val="28"/>
                <w:szCs w:val="28"/>
              </w:rPr>
              <w:t>3</w:t>
            </w:r>
            <w:r w:rsidRPr="008A71F9"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552B5F0F" w14:textId="278BA985" w:rsidR="00E3736D" w:rsidRPr="008A71F9" w:rsidRDefault="00E3736D" w:rsidP="008A71F9">
            <w:pPr>
              <w:tabs>
                <w:tab w:val="left" w:pos="425"/>
              </w:tabs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=29</w:t>
            </w:r>
            <w:r w:rsidR="00A105B7" w:rsidRPr="008A71F9">
              <w:rPr>
                <w:rFonts w:cs="Times New Roman"/>
                <w:sz w:val="28"/>
                <w:szCs w:val="28"/>
              </w:rPr>
              <w:t>2</w:t>
            </w:r>
            <w:r w:rsidRPr="008A71F9">
              <w:rPr>
                <w:rFonts w:cs="Times New Roman"/>
                <w:sz w:val="28"/>
                <w:szCs w:val="28"/>
              </w:rPr>
              <w:t xml:space="preserve"> – </w:t>
            </w:r>
            <w:r w:rsidR="00A105B7" w:rsidRPr="008A71F9">
              <w:rPr>
                <w:rFonts w:cs="Times New Roman"/>
                <w:sz w:val="28"/>
                <w:szCs w:val="28"/>
              </w:rPr>
              <w:t xml:space="preserve">18 </w:t>
            </w:r>
            <w:r w:rsidRPr="008A71F9">
              <w:rPr>
                <w:rFonts w:cs="Times New Roman"/>
                <w:sz w:val="28"/>
                <w:szCs w:val="28"/>
              </w:rPr>
              <w:t>:</w:t>
            </w:r>
            <w:r w:rsidR="00A105B7" w:rsidRPr="008A71F9">
              <w:rPr>
                <w:rFonts w:cs="Times New Roman"/>
                <w:sz w:val="28"/>
                <w:szCs w:val="28"/>
              </w:rPr>
              <w:t>3</w:t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  <w:r w:rsidRPr="008A71F9">
              <w:rPr>
                <w:rFonts w:cs="Times New Roman"/>
                <w:sz w:val="28"/>
                <w:szCs w:val="28"/>
              </w:rPr>
              <w:tab/>
            </w:r>
          </w:p>
          <w:p w14:paraId="3B3B9AC6" w14:textId="53AAAEEA" w:rsidR="00E3736D" w:rsidRPr="008A71F9" w:rsidRDefault="00E3736D" w:rsidP="008A71F9">
            <w:pPr>
              <w:tabs>
                <w:tab w:val="left" w:pos="425"/>
              </w:tabs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=29</w:t>
            </w:r>
            <w:r w:rsidR="00A105B7" w:rsidRPr="008A71F9">
              <w:rPr>
                <w:rFonts w:cs="Times New Roman"/>
                <w:sz w:val="28"/>
                <w:szCs w:val="28"/>
              </w:rPr>
              <w:t>2</w:t>
            </w:r>
            <w:r w:rsidRPr="008A71F9">
              <w:rPr>
                <w:rFonts w:cs="Times New Roman"/>
                <w:sz w:val="28"/>
                <w:szCs w:val="28"/>
              </w:rPr>
              <w:t xml:space="preserve"> – </w:t>
            </w:r>
            <w:r w:rsidR="004C6F4A">
              <w:rPr>
                <w:rFonts w:cs="Times New Roman"/>
                <w:sz w:val="28"/>
                <w:szCs w:val="28"/>
              </w:rPr>
              <w:t>6</w:t>
            </w:r>
          </w:p>
          <w:p w14:paraId="21A17B2D" w14:textId="565E3001" w:rsidR="00A17FAE" w:rsidRPr="004C6F4A" w:rsidRDefault="00E3736D" w:rsidP="004C6F4A">
            <w:pPr>
              <w:tabs>
                <w:tab w:val="left" w:pos="425"/>
              </w:tabs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>=</w:t>
            </w:r>
            <w:r w:rsidR="004C6F4A">
              <w:rPr>
                <w:rFonts w:cs="Times New Roman"/>
                <w:sz w:val="28"/>
                <w:szCs w:val="28"/>
              </w:rPr>
              <w:t>28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ABB2B" w14:textId="77777777" w:rsidR="005600DA" w:rsidRPr="008A71F9" w:rsidRDefault="005600DA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</w:p>
          <w:p w14:paraId="38A3AFF0" w14:textId="7022BB5C" w:rsidR="00C53989" w:rsidRPr="008A71F9" w:rsidRDefault="00C53989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1A9BA855" w14:textId="77777777" w:rsidR="00C53989" w:rsidRPr="008A71F9" w:rsidRDefault="00C53989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3E1BC762" w14:textId="77777777" w:rsidR="00E76D9E" w:rsidRPr="008A71F9" w:rsidRDefault="00C53989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6347F4EF" w14:textId="76647811" w:rsidR="005600DA" w:rsidRPr="008A71F9" w:rsidRDefault="005600DA" w:rsidP="008A71F9">
            <w:pPr>
              <w:spacing w:line="276" w:lineRule="auto"/>
              <w:jc w:val="left"/>
              <w:rPr>
                <w:rFonts w:cs="Times New Roman"/>
                <w:sz w:val="28"/>
                <w:szCs w:val="28"/>
                <w:lang w:val="vi-VN"/>
              </w:rPr>
            </w:pPr>
          </w:p>
        </w:tc>
      </w:tr>
      <w:tr w:rsidR="00F75836" w:rsidRPr="008A71F9" w14:paraId="2111E4B8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A52B0" w14:textId="367C9411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Bài 2. (1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  <w:lang w:val="vi-VN"/>
              </w:rPr>
              <w:t>,5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đ)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  <w:lang w:val="vi-VN"/>
              </w:rPr>
              <w:t>: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B779B" w14:textId="1E6AD418" w:rsidR="00F75836" w:rsidRDefault="00F75836" w:rsidP="00F75836">
            <w:pPr>
              <w:pStyle w:val="ListParagraph"/>
              <w:numPr>
                <w:ilvl w:val="0"/>
                <w:numId w:val="27"/>
              </w:num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x + 25 = 35</w:t>
            </w:r>
          </w:p>
          <w:p w14:paraId="16E837B3" w14:textId="035760E8" w:rsidR="00F75836" w:rsidRDefault="00F75836" w:rsidP="00F75836">
            <w:pPr>
              <w:pStyle w:val="ListParagrap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x         = 35 -25</w:t>
            </w:r>
          </w:p>
          <w:p w14:paraId="29034854" w14:textId="7DBC1858" w:rsidR="00F75836" w:rsidRPr="008A71F9" w:rsidRDefault="00F75836" w:rsidP="00526B7E">
            <w:pPr>
              <w:pStyle w:val="ListParagrap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x         = </w:t>
            </w:r>
            <w:r w:rsidR="00526B7E">
              <w:rPr>
                <w:rFonts w:cs="Times New Roman"/>
                <w:szCs w:val="28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C527F" w14:textId="77777777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5B2E7A2D" w14:textId="45197491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F75836" w:rsidRPr="008A71F9" w14:paraId="59B174BC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A74A6" w14:textId="77777777" w:rsidR="00F75836" w:rsidRPr="008A71F9" w:rsidRDefault="00F75836" w:rsidP="00F75836">
            <w:pPr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16450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b</w:t>
            </w:r>
            <w:r w:rsidRPr="008A71F9">
              <w:rPr>
                <w:rFonts w:cs="Times New Roman"/>
                <w:sz w:val="28"/>
                <w:szCs w:val="28"/>
              </w:rPr>
              <w:t>) -105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: x = </w:t>
            </w:r>
            <w:r w:rsidRPr="008A71F9">
              <w:rPr>
                <w:rFonts w:cs="Times New Roman"/>
                <w:sz w:val="28"/>
                <w:szCs w:val="28"/>
              </w:rPr>
              <w:t>5</w:t>
            </w:r>
          </w:p>
          <w:p w14:paraId="2D72127A" w14:textId="36613D49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 xml:space="preserve">   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   </w:t>
            </w:r>
            <w:r>
              <w:rPr>
                <w:rFonts w:cs="Times New Roman"/>
                <w:sz w:val="28"/>
                <w:szCs w:val="28"/>
              </w:rPr>
              <w:t xml:space="preserve">     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>x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= </w:t>
            </w:r>
            <w:r w:rsidRPr="008A71F9">
              <w:rPr>
                <w:rFonts w:cs="Times New Roman"/>
                <w:sz w:val="28"/>
                <w:szCs w:val="28"/>
              </w:rPr>
              <w:t xml:space="preserve">-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10</w:t>
            </w:r>
            <w:r w:rsidRPr="008A71F9">
              <w:rPr>
                <w:rFonts w:cs="Times New Roman"/>
                <w:sz w:val="28"/>
                <w:szCs w:val="28"/>
              </w:rPr>
              <w:t>5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8A71F9">
              <w:rPr>
                <w:rFonts w:cs="Times New Roman"/>
                <w:sz w:val="28"/>
                <w:szCs w:val="28"/>
              </w:rPr>
              <w:t>5</w:t>
            </w:r>
          </w:p>
          <w:p w14:paraId="67AA0B53" w14:textId="0B6681B2" w:rsidR="00F75836" w:rsidRPr="008A71F9" w:rsidRDefault="00F75836" w:rsidP="00F75836">
            <w:pPr>
              <w:pStyle w:val="ListParagrap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 w:rsidRPr="00F75836">
              <w:rPr>
                <w:rFonts w:cs="Times New Roman"/>
                <w:szCs w:val="28"/>
                <w:lang w:val="vi-VN"/>
              </w:rPr>
              <w:t xml:space="preserve">        x = -</w:t>
            </w:r>
            <w:r w:rsidRPr="00F75836">
              <w:rPr>
                <w:rFonts w:cs="Times New Roman"/>
                <w:szCs w:val="28"/>
              </w:rPr>
              <w:t>2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099DF" w14:textId="77777777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01815549" w14:textId="2C7BEB76" w:rsidR="00F75836" w:rsidRPr="008A71F9" w:rsidRDefault="00F75836" w:rsidP="00F75836">
            <w:pPr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F75836" w:rsidRPr="008A71F9" w14:paraId="34DF485D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02E8D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304C3" w14:textId="3E058C6C" w:rsidR="00F75836" w:rsidRPr="00F75836" w:rsidRDefault="00F75836" w:rsidP="00F75836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c)</w:t>
            </w:r>
            <w:r w:rsidRPr="00F75836">
              <w:rPr>
                <w:rFonts w:cs="Times New Roman"/>
                <w:szCs w:val="28"/>
              </w:rPr>
              <w:t>3</w:t>
            </w:r>
            <w:r w:rsidRPr="00F75836">
              <w:rPr>
                <w:rFonts w:cs="Times New Roman"/>
                <w:szCs w:val="28"/>
                <w:lang w:val="vi-VN"/>
              </w:rPr>
              <w:t xml:space="preserve">x - 15 = - 45 </w:t>
            </w:r>
          </w:p>
          <w:p w14:paraId="638423E0" w14:textId="7E1277E0" w:rsidR="00F75836" w:rsidRPr="008A71F9" w:rsidRDefault="00F75836" w:rsidP="00F75836">
            <w:pPr>
              <w:pStyle w:val="ListParagraph"/>
              <w:spacing w:line="276" w:lineRule="auto"/>
              <w:rPr>
                <w:rFonts w:cs="Times New Roman"/>
                <w:szCs w:val="28"/>
                <w:lang w:val="vi-VN"/>
              </w:rPr>
            </w:pPr>
            <w:r w:rsidRPr="008A71F9">
              <w:rPr>
                <w:rFonts w:cs="Times New Roman"/>
                <w:szCs w:val="28"/>
              </w:rPr>
              <w:t>3</w:t>
            </w:r>
            <w:r w:rsidRPr="008A71F9">
              <w:rPr>
                <w:rFonts w:cs="Times New Roman"/>
                <w:szCs w:val="28"/>
                <w:lang w:val="vi-VN"/>
              </w:rPr>
              <w:t>x        = -45 +15</w:t>
            </w:r>
          </w:p>
          <w:p w14:paraId="230827B0" w14:textId="1B679515" w:rsidR="00F75836" w:rsidRPr="008A71F9" w:rsidRDefault="00F75836" w:rsidP="00F75836">
            <w:pPr>
              <w:pStyle w:val="ListParagraph"/>
              <w:spacing w:line="276" w:lineRule="auto"/>
              <w:rPr>
                <w:rFonts w:cs="Times New Roman"/>
                <w:szCs w:val="28"/>
                <w:lang w:val="vi-VN"/>
              </w:rPr>
            </w:pPr>
            <w:r w:rsidRPr="008A71F9">
              <w:rPr>
                <w:rFonts w:cs="Times New Roman"/>
                <w:szCs w:val="28"/>
              </w:rPr>
              <w:t>3</w:t>
            </w:r>
            <w:r w:rsidRPr="008A71F9">
              <w:rPr>
                <w:rFonts w:cs="Times New Roman"/>
                <w:szCs w:val="28"/>
                <w:lang w:val="vi-VN"/>
              </w:rPr>
              <w:t xml:space="preserve">x        =  </w:t>
            </w:r>
            <w:r w:rsidR="00711288">
              <w:rPr>
                <w:rFonts w:cs="Times New Roman"/>
                <w:szCs w:val="28"/>
              </w:rPr>
              <w:t>-</w:t>
            </w:r>
            <w:r w:rsidRPr="008A71F9">
              <w:rPr>
                <w:rFonts w:cs="Times New Roman"/>
                <w:szCs w:val="28"/>
                <w:lang w:val="vi-VN"/>
              </w:rPr>
              <w:t>30</w:t>
            </w:r>
          </w:p>
          <w:p w14:paraId="0D89473B" w14:textId="6FCF1227" w:rsidR="00F75836" w:rsidRPr="008A71F9" w:rsidRDefault="00F75836" w:rsidP="00F75836">
            <w:pPr>
              <w:pStyle w:val="ListParagraph"/>
              <w:spacing w:line="276" w:lineRule="auto"/>
              <w:rPr>
                <w:rFonts w:cs="Times New Roman"/>
                <w:szCs w:val="28"/>
              </w:rPr>
            </w:pPr>
            <w:r w:rsidRPr="008A71F9">
              <w:rPr>
                <w:rFonts w:cs="Times New Roman"/>
                <w:szCs w:val="28"/>
                <w:lang w:val="vi-VN"/>
              </w:rPr>
              <w:t xml:space="preserve">  x        = </w:t>
            </w:r>
            <w:r w:rsidR="00711288">
              <w:rPr>
                <w:rFonts w:cs="Times New Roman"/>
                <w:szCs w:val="28"/>
              </w:rPr>
              <w:t>-</w:t>
            </w:r>
            <w:r w:rsidRPr="008A71F9">
              <w:rPr>
                <w:rFonts w:cs="Times New Roman"/>
                <w:szCs w:val="28"/>
                <w:lang w:val="vi-VN"/>
              </w:rPr>
              <w:t xml:space="preserve">30: </w:t>
            </w:r>
            <w:r w:rsidRPr="008A71F9">
              <w:rPr>
                <w:rFonts w:cs="Times New Roman"/>
                <w:szCs w:val="28"/>
              </w:rPr>
              <w:t>3</w:t>
            </w:r>
          </w:p>
          <w:p w14:paraId="1D2946D2" w14:textId="75F865F7" w:rsidR="00F75836" w:rsidRPr="008A71F9" w:rsidRDefault="00F75836" w:rsidP="00F75836">
            <w:pPr>
              <w:pStyle w:val="ListParagraph"/>
              <w:spacing w:line="276" w:lineRule="auto"/>
              <w:rPr>
                <w:rFonts w:cs="Times New Roman"/>
                <w:szCs w:val="28"/>
              </w:rPr>
            </w:pPr>
            <w:r w:rsidRPr="008A71F9">
              <w:rPr>
                <w:rFonts w:cs="Times New Roman"/>
                <w:szCs w:val="28"/>
                <w:lang w:val="vi-VN"/>
              </w:rPr>
              <w:t xml:space="preserve">  x        = </w:t>
            </w:r>
            <w:r w:rsidR="00711288">
              <w:rPr>
                <w:rFonts w:cs="Times New Roman"/>
                <w:szCs w:val="28"/>
              </w:rPr>
              <w:t>-</w:t>
            </w:r>
            <w:r w:rsidRPr="008A71F9">
              <w:rPr>
                <w:rFonts w:cs="Times New Roman"/>
                <w:szCs w:val="28"/>
                <w:lang w:val="vi-VN"/>
              </w:rPr>
              <w:t>1</w:t>
            </w:r>
            <w:r w:rsidRPr="008A71F9">
              <w:rPr>
                <w:rFonts w:cs="Times New Roman"/>
                <w:szCs w:val="28"/>
              </w:rPr>
              <w:t xml:space="preserve">0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E9FE8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181AE6CD" w14:textId="77777777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51A2AFF8" w14:textId="752646C1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đ</w:t>
            </w:r>
          </w:p>
          <w:p w14:paraId="3128D90E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4B5C741D" w14:textId="376CCA4C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836" w:rsidRPr="008A71F9" w14:paraId="0DDA0AB4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7EABA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4E4B3" w14:textId="10CFE535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)</w:t>
            </w:r>
            <w:r w:rsidRPr="008A71F9">
              <w:rPr>
                <w:rFonts w:cs="Times New Roman"/>
                <w:sz w:val="28"/>
                <w:szCs w:val="28"/>
              </w:rPr>
              <w:t xml:space="preserve">  2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( x-</w:t>
            </w:r>
            <w:r w:rsidRPr="008A71F9">
              <w:rPr>
                <w:rFonts w:cs="Times New Roman"/>
                <w:sz w:val="28"/>
                <w:szCs w:val="28"/>
              </w:rPr>
              <w:t>7)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= 3</w:t>
            </w:r>
            <w:r w:rsidRPr="008A71F9">
              <w:rPr>
                <w:rFonts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 2</w:t>
            </w:r>
            <w:r w:rsidRPr="008A71F9">
              <w:rPr>
                <w:rFonts w:cs="Times New Roman"/>
                <w:sz w:val="28"/>
                <w:szCs w:val="28"/>
                <w:vertAlign w:val="superscript"/>
                <w:lang w:val="vi-VN"/>
              </w:rPr>
              <w:t>4</w:t>
            </w:r>
          </w:p>
          <w:p w14:paraId="226655B6" w14:textId="0AEEFE1E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 xml:space="preserve">     2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 (x-</w:t>
            </w:r>
            <w:r w:rsidRPr="008A71F9">
              <w:rPr>
                <w:rFonts w:cs="Times New Roman"/>
                <w:sz w:val="28"/>
                <w:szCs w:val="28"/>
              </w:rPr>
              <w:t>7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) = 9.16</w:t>
            </w:r>
          </w:p>
          <w:p w14:paraId="3E480AEB" w14:textId="094D7164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</w:t>
            </w:r>
            <w:r w:rsidRPr="008A71F9">
              <w:rPr>
                <w:rFonts w:cs="Times New Roman"/>
                <w:sz w:val="28"/>
                <w:szCs w:val="28"/>
              </w:rPr>
              <w:t>2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 (x-</w:t>
            </w:r>
            <w:r w:rsidRPr="008A71F9">
              <w:rPr>
                <w:rFonts w:cs="Times New Roman"/>
                <w:sz w:val="28"/>
                <w:szCs w:val="28"/>
              </w:rPr>
              <w:t>7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) = 144</w:t>
            </w:r>
          </w:p>
          <w:p w14:paraId="5B49B866" w14:textId="5BE7600E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     x-</w:t>
            </w:r>
            <w:r w:rsidRPr="008A71F9">
              <w:rPr>
                <w:rFonts w:cs="Times New Roman"/>
                <w:sz w:val="28"/>
                <w:szCs w:val="28"/>
              </w:rPr>
              <w:t>7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= 144: </w:t>
            </w:r>
            <w:r w:rsidRPr="008A71F9">
              <w:rPr>
                <w:rFonts w:cs="Times New Roman"/>
                <w:sz w:val="28"/>
                <w:szCs w:val="28"/>
              </w:rPr>
              <w:t>2</w:t>
            </w:r>
          </w:p>
          <w:p w14:paraId="3195E161" w14:textId="7AC80843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     x</w:t>
            </w:r>
            <w:r w:rsidRPr="008A71F9">
              <w:rPr>
                <w:rFonts w:cs="Times New Roman"/>
                <w:sz w:val="28"/>
                <w:szCs w:val="28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-</w:t>
            </w:r>
            <w:r w:rsidRPr="008A71F9">
              <w:rPr>
                <w:rFonts w:cs="Times New Roman"/>
                <w:sz w:val="28"/>
                <w:szCs w:val="28"/>
              </w:rPr>
              <w:t>7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</w:rPr>
              <w:t xml:space="preserve">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= </w:t>
            </w:r>
            <w:r w:rsidRPr="008A71F9">
              <w:rPr>
                <w:rFonts w:cs="Times New Roman"/>
                <w:sz w:val="28"/>
                <w:szCs w:val="28"/>
              </w:rPr>
              <w:t>72</w:t>
            </w:r>
          </w:p>
          <w:p w14:paraId="37BBC174" w14:textId="231298E4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     x      = </w:t>
            </w:r>
            <w:r w:rsidRPr="008A71F9">
              <w:rPr>
                <w:rFonts w:cs="Times New Roman"/>
                <w:sz w:val="28"/>
                <w:szCs w:val="28"/>
              </w:rPr>
              <w:t>72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+ </w:t>
            </w:r>
            <w:r w:rsidRPr="008A71F9">
              <w:rPr>
                <w:rFonts w:cs="Times New Roman"/>
                <w:sz w:val="28"/>
                <w:szCs w:val="28"/>
              </w:rPr>
              <w:t>7</w:t>
            </w:r>
          </w:p>
          <w:p w14:paraId="35D12BCE" w14:textId="70C068C2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        x      =  </w:t>
            </w:r>
            <w:r w:rsidRPr="008A71F9">
              <w:rPr>
                <w:rFonts w:cs="Times New Roman"/>
                <w:sz w:val="28"/>
                <w:szCs w:val="28"/>
              </w:rPr>
              <w:t>7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A5BF2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3AF63226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2C7C71F8" w14:textId="7D092D8D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br/>
              <w:t>0,25đ</w:t>
            </w:r>
          </w:p>
          <w:p w14:paraId="49F504F4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0511F0F3" w14:textId="73F2F02E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1C554237" w14:textId="7C7B7963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</w:p>
        </w:tc>
      </w:tr>
      <w:tr w:rsidR="00F75836" w:rsidRPr="008A71F9" w14:paraId="7F35E650" w14:textId="77777777" w:rsidTr="008A71F9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4CDD4" w14:textId="39604046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sz w:val="28"/>
                <w:szCs w:val="28"/>
                <w:u w:val="single"/>
              </w:rPr>
            </w:pP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Bài</w:t>
            </w:r>
            <w:r w:rsidR="003B09FE">
              <w:rPr>
                <w:rFonts w:cs="Times New Roman"/>
                <w:b/>
                <w:i/>
                <w:sz w:val="28"/>
                <w:szCs w:val="28"/>
                <w:u w:val="single"/>
              </w:rPr>
              <w:t xml:space="preserve"> 3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>.(</w:t>
            </w:r>
            <w:r w:rsidR="003B09FE">
              <w:rPr>
                <w:rFonts w:cs="Times New Roman"/>
                <w:b/>
                <w:i/>
                <w:sz w:val="28"/>
                <w:szCs w:val="28"/>
                <w:u w:val="single"/>
              </w:rPr>
              <w:t>2,0</w:t>
            </w:r>
            <w:r w:rsidRPr="008A71F9">
              <w:rPr>
                <w:rFonts w:cs="Times New Roman"/>
                <w:b/>
                <w:i/>
                <w:sz w:val="28"/>
                <w:szCs w:val="28"/>
                <w:u w:val="single"/>
              </w:rPr>
              <w:t xml:space="preserve"> đ)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F407C" w14:textId="18F6102B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Gọi x là nhóm đội viên được chia nhiều  nhất 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(</w:t>
            </w:r>
            <w:r w:rsidRPr="008A71F9">
              <w:rPr>
                <w:rFonts w:cs="Times New Roman"/>
                <w:sz w:val="28"/>
                <w:szCs w:val="28"/>
              </w:rPr>
              <w:t>x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∈</m:t>
              </m:r>
            </m:oMath>
            <w:r w:rsidRPr="008A71F9">
              <w:rPr>
                <w:rFonts w:cs="Times New Roman"/>
                <w:sz w:val="28"/>
                <w:szCs w:val="28"/>
              </w:rPr>
              <w:t>N*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)</w:t>
            </w:r>
          </w:p>
          <w:p w14:paraId="67F9A166" w14:textId="37787F1F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Theo đề bài ta có : x </w:t>
            </w:r>
            <w:r w:rsidRPr="008A71F9">
              <w:rPr>
                <w:rFonts w:asciiTheme="minorHAnsi" w:eastAsia="Times New Roman" w:hAnsiTheme="minorHAnsi" w:cs="Times New Roman"/>
                <w:position w:val="-4"/>
                <w:sz w:val="28"/>
                <w:szCs w:val="28"/>
                <w:lang w:val="pt-BR"/>
              </w:rPr>
              <w:object w:dxaOrig="195" w:dyaOrig="195" w14:anchorId="0981B6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8" o:title=""/>
                </v:shape>
                <o:OLEObject Type="Embed" ProgID="Equation.DSMT4" ShapeID="_x0000_i1025" DrawAspect="Content" ObjectID="_1710731737" r:id="rId9"/>
              </w:objec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 ƯCLN (36;42) 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</w:p>
          <w:p w14:paraId="77AAAB8B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  <w:t>Vì : 36 = 3</w:t>
            </w:r>
            <w:r w:rsidRPr="008A71F9">
              <w:rPr>
                <w:rFonts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>.2</w:t>
            </w:r>
            <w:r w:rsidRPr="008A71F9">
              <w:rPr>
                <w:rFonts w:cs="Times New Roman"/>
                <w:sz w:val="28"/>
                <w:szCs w:val="28"/>
                <w:vertAlign w:val="superscript"/>
                <w:lang w:val="pt-BR"/>
              </w:rPr>
              <w:t xml:space="preserve">2 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  ; 42 = 2.3.7 </w:t>
            </w:r>
          </w:p>
          <w:p w14:paraId="6EB1A36A" w14:textId="4F57D59C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asciiTheme="minorHAnsi" w:eastAsia="Times New Roman" w:hAnsiTheme="minorHAnsi" w:cs="Times New Roman"/>
                <w:position w:val="-6"/>
                <w:sz w:val="28"/>
                <w:szCs w:val="28"/>
                <w:lang w:val="pt-BR"/>
              </w:rPr>
              <w:object w:dxaOrig="300" w:dyaOrig="225" w14:anchorId="503AC943">
                <v:shape id="_x0000_i1026" type="#_x0000_t75" style="width:15pt;height:11.25pt" o:ole="">
                  <v:imagedata r:id="rId10" o:title=""/>
                </v:shape>
                <o:OLEObject Type="Embed" ProgID="Equation.DSMT4" ShapeID="_x0000_i1026" DrawAspect="Content" ObjectID="_1710731738" r:id="rId11"/>
              </w:objec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 x </w:t>
            </w:r>
            <w:r w:rsidRPr="008A71F9">
              <w:rPr>
                <w:rFonts w:asciiTheme="minorHAnsi" w:eastAsia="Times New Roman" w:hAnsiTheme="minorHAnsi" w:cs="Times New Roman"/>
                <w:position w:val="-4"/>
                <w:sz w:val="28"/>
                <w:szCs w:val="28"/>
                <w:lang w:val="pt-BR"/>
              </w:rPr>
              <w:object w:dxaOrig="195" w:dyaOrig="195" w14:anchorId="7A47F8C3">
                <v:shape id="_x0000_i1027" type="#_x0000_t75" style="width:9.75pt;height:9.75pt" o:ole="">
                  <v:imagedata r:id="rId8" o:title=""/>
                </v:shape>
                <o:OLEObject Type="Embed" ProgID="Equation.DSMT4" ShapeID="_x0000_i1027" DrawAspect="Content" ObjectID="_1710731739" r:id="rId12"/>
              </w:objec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 xml:space="preserve"> ƯCLN (36;42) = 2.3 = 6 </w:t>
            </w: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</w:p>
          <w:p w14:paraId="2FD6FFC9" w14:textId="6C080F42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A71F9">
              <w:rPr>
                <w:rFonts w:cs="Times New Roman"/>
                <w:sz w:val="28"/>
                <w:szCs w:val="28"/>
                <w:lang w:val="pt-BR"/>
              </w:rPr>
              <w:tab/>
              <w:t xml:space="preserve">Vậy : Số nhóm đội viên được chia nhiều nhất là 6 nhóm </w:t>
            </w:r>
          </w:p>
          <w:p w14:paraId="6538E0E4" w14:textId="77777777" w:rsidR="003B09FE" w:rsidRDefault="003B09FE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Số đội viên nam mỗi nhóm: 36: 6 = 6 ( nam)</w:t>
            </w:r>
          </w:p>
          <w:p w14:paraId="0F55CAD1" w14:textId="210C056D" w:rsidR="00F75836" w:rsidRPr="003B09FE" w:rsidRDefault="003B09FE" w:rsidP="00F75836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lastRenderedPageBreak/>
              <w:t>Số đội viên nữ mỗi nhóm 42: 6 = 7 ( nữ)</w:t>
            </w:r>
            <w:r w:rsidR="00F75836" w:rsidRPr="008A71F9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  <w:r w:rsidR="00F75836" w:rsidRPr="008A71F9">
              <w:rPr>
                <w:rFonts w:cs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273C3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lastRenderedPageBreak/>
              <w:t>0,25đ</w:t>
            </w:r>
          </w:p>
          <w:p w14:paraId="1A1A07B5" w14:textId="24B1984A" w:rsidR="00F75836" w:rsidRPr="008A71F9" w:rsidRDefault="00F75836" w:rsidP="00F75836">
            <w:pPr>
              <w:spacing w:line="276" w:lineRule="auto"/>
              <w:jc w:val="left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73A66A11" w14:textId="432B46F8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6E4E6C63" w14:textId="6983E695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25đ</w:t>
            </w:r>
          </w:p>
          <w:p w14:paraId="7B8072EB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56ECB97D" w14:textId="77777777" w:rsidR="003B09FE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31C3A38D" w14:textId="77777777" w:rsidR="003B09FE" w:rsidRDefault="003B09FE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4AFD20FB" w14:textId="77777777" w:rsidR="003B09FE" w:rsidRPr="008A71F9" w:rsidRDefault="003B09FE" w:rsidP="003B09FE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25đ</w:t>
            </w:r>
          </w:p>
          <w:p w14:paraId="1FD50A69" w14:textId="6BE717EB" w:rsidR="003B09FE" w:rsidRDefault="003B09FE" w:rsidP="003B09FE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lastRenderedPageBreak/>
              <w:t>0,25đ</w:t>
            </w:r>
          </w:p>
          <w:p w14:paraId="09C5AACB" w14:textId="39662CE4" w:rsidR="003B09FE" w:rsidRPr="008A71F9" w:rsidRDefault="003B09FE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836" w:rsidRPr="008A71F9" w14:paraId="7EDBEA69" w14:textId="77777777" w:rsidTr="008A71F9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D19095" w14:textId="5DA96962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iCs/>
                <w:sz w:val="28"/>
                <w:szCs w:val="28"/>
                <w:u w:val="single"/>
              </w:rPr>
            </w:pPr>
            <w:r w:rsidRPr="008A71F9">
              <w:rPr>
                <w:rFonts w:cs="Times New Roman"/>
                <w:b/>
                <w:i/>
                <w:iCs/>
                <w:sz w:val="28"/>
                <w:szCs w:val="28"/>
                <w:u w:val="single"/>
              </w:rPr>
              <w:lastRenderedPageBreak/>
              <w:t>Bài 5.</w:t>
            </w:r>
            <w:r w:rsidRPr="008A71F9">
              <w:rPr>
                <w:rFonts w:cs="Times New Roman"/>
                <w:i/>
                <w:iCs/>
                <w:sz w:val="28"/>
                <w:szCs w:val="28"/>
                <w:u w:val="single"/>
              </w:rPr>
              <w:t xml:space="preserve"> </w:t>
            </w:r>
            <w:r w:rsidRPr="008A71F9">
              <w:rPr>
                <w:rFonts w:cs="Times New Roman"/>
                <w:b/>
                <w:i/>
                <w:iCs/>
                <w:sz w:val="28"/>
                <w:szCs w:val="28"/>
                <w:u w:val="single"/>
              </w:rPr>
              <w:t>(1,5 đ)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021B1" w14:textId="77777777" w:rsidR="00F75836" w:rsidRPr="008A71F9" w:rsidRDefault="00F75836" w:rsidP="00F75836">
            <w:pPr>
              <w:pStyle w:val="ListParagraph"/>
              <w:numPr>
                <w:ilvl w:val="0"/>
                <w:numId w:val="24"/>
              </w:numPr>
              <w:spacing w:line="276" w:lineRule="auto"/>
              <w:ind w:left="260"/>
              <w:jc w:val="left"/>
              <w:rPr>
                <w:rFonts w:cs="Times New Roman"/>
                <w:szCs w:val="28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425"/>
              <w:gridCol w:w="3960"/>
            </w:tblGrid>
            <w:tr w:rsidR="00F75836" w:rsidRPr="008A71F9" w14:paraId="7A7DB218" w14:textId="77777777" w:rsidTr="00E566FD">
              <w:tc>
                <w:tcPr>
                  <w:tcW w:w="6385" w:type="dxa"/>
                  <w:gridSpan w:val="2"/>
                  <w:shd w:val="clear" w:color="auto" w:fill="79DCFF"/>
                </w:tcPr>
                <w:p w14:paraId="01497798" w14:textId="7B7AB9B2" w:rsidR="00F75836" w:rsidRPr="008A71F9" w:rsidRDefault="00F75836" w:rsidP="00F75836">
                  <w:pPr>
                    <w:spacing w:before="240" w:line="276" w:lineRule="auto"/>
                    <w:jc w:val="center"/>
                    <w:rPr>
                      <w:rFonts w:cs="Times New Roman"/>
                      <w:b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b/>
                      <w:sz w:val="28"/>
                      <w:szCs w:val="28"/>
                    </w:rPr>
                    <w:t>Số bóng đèn bán được trong 1 tuần</w:t>
                  </w:r>
                </w:p>
              </w:tc>
            </w:tr>
            <w:tr w:rsidR="00F75836" w:rsidRPr="008A71F9" w14:paraId="6DB67A6D" w14:textId="77777777" w:rsidTr="00E566FD">
              <w:tc>
                <w:tcPr>
                  <w:tcW w:w="2425" w:type="dxa"/>
                  <w:shd w:val="clear" w:color="auto" w:fill="79DCFF"/>
                </w:tcPr>
                <w:p w14:paraId="4326458B" w14:textId="77777777" w:rsidR="00F75836" w:rsidRPr="008A71F9" w:rsidRDefault="00F75836" w:rsidP="00F75836">
                  <w:pPr>
                    <w:spacing w:before="240"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</w:t>
                  </w:r>
                </w:p>
              </w:tc>
              <w:tc>
                <w:tcPr>
                  <w:tcW w:w="3960" w:type="dxa"/>
                  <w:shd w:val="clear" w:color="auto" w:fill="79DCFF"/>
                </w:tcPr>
                <w:p w14:paraId="2E46D06C" w14:textId="489A5D48" w:rsidR="00F75836" w:rsidRPr="008A71F9" w:rsidRDefault="00F75836" w:rsidP="00F75836">
                  <w:pPr>
                    <w:spacing w:before="240"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Số bóng đèn bán được</w:t>
                  </w:r>
                </w:p>
              </w:tc>
            </w:tr>
            <w:tr w:rsidR="00F75836" w:rsidRPr="008A71F9" w14:paraId="6C14CDE8" w14:textId="77777777" w:rsidTr="00E566FD">
              <w:tc>
                <w:tcPr>
                  <w:tcW w:w="2425" w:type="dxa"/>
                </w:tcPr>
                <w:p w14:paraId="0C839479" w14:textId="4DFA549B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hai</w:t>
                  </w:r>
                </w:p>
              </w:tc>
              <w:tc>
                <w:tcPr>
                  <w:tcW w:w="3960" w:type="dxa"/>
                </w:tcPr>
                <w:p w14:paraId="2EE39696" w14:textId="2FD96E8B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35</w:t>
                  </w:r>
                </w:p>
              </w:tc>
            </w:tr>
            <w:tr w:rsidR="00F75836" w:rsidRPr="008A71F9" w14:paraId="4C63233E" w14:textId="77777777" w:rsidTr="00E566FD">
              <w:tc>
                <w:tcPr>
                  <w:tcW w:w="2425" w:type="dxa"/>
                </w:tcPr>
                <w:p w14:paraId="752C402E" w14:textId="09EC0201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ba</w:t>
                  </w:r>
                </w:p>
              </w:tc>
              <w:tc>
                <w:tcPr>
                  <w:tcW w:w="3960" w:type="dxa"/>
                </w:tcPr>
                <w:p w14:paraId="3DA70B23" w14:textId="36964290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40</w:t>
                  </w:r>
                </w:p>
              </w:tc>
            </w:tr>
            <w:tr w:rsidR="00F75836" w:rsidRPr="008A71F9" w14:paraId="530E8101" w14:textId="77777777" w:rsidTr="00E566FD">
              <w:tc>
                <w:tcPr>
                  <w:tcW w:w="2425" w:type="dxa"/>
                </w:tcPr>
                <w:p w14:paraId="124BE016" w14:textId="5BD59C49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tư</w:t>
                  </w:r>
                </w:p>
              </w:tc>
              <w:tc>
                <w:tcPr>
                  <w:tcW w:w="3960" w:type="dxa"/>
                </w:tcPr>
                <w:p w14:paraId="03E06850" w14:textId="211BDA6D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65</w:t>
                  </w:r>
                </w:p>
              </w:tc>
            </w:tr>
            <w:tr w:rsidR="00F75836" w:rsidRPr="008A71F9" w14:paraId="0A0ECD5D" w14:textId="77777777" w:rsidTr="00E566FD">
              <w:tc>
                <w:tcPr>
                  <w:tcW w:w="2425" w:type="dxa"/>
                </w:tcPr>
                <w:p w14:paraId="6E77E930" w14:textId="30C634C1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năm</w:t>
                  </w:r>
                </w:p>
              </w:tc>
              <w:tc>
                <w:tcPr>
                  <w:tcW w:w="3960" w:type="dxa"/>
                </w:tcPr>
                <w:p w14:paraId="0939D0E0" w14:textId="428C6D24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35</w:t>
                  </w:r>
                </w:p>
              </w:tc>
            </w:tr>
            <w:tr w:rsidR="00F75836" w:rsidRPr="008A71F9" w14:paraId="7CA05FA7" w14:textId="77777777" w:rsidTr="00E566FD">
              <w:tc>
                <w:tcPr>
                  <w:tcW w:w="2425" w:type="dxa"/>
                </w:tcPr>
                <w:p w14:paraId="74E90DCC" w14:textId="6A7884CC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sáu</w:t>
                  </w:r>
                </w:p>
              </w:tc>
              <w:tc>
                <w:tcPr>
                  <w:tcW w:w="3960" w:type="dxa"/>
                </w:tcPr>
                <w:p w14:paraId="2BC340F9" w14:textId="533B3F77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15</w:t>
                  </w:r>
                </w:p>
              </w:tc>
            </w:tr>
            <w:tr w:rsidR="00F75836" w:rsidRPr="008A71F9" w14:paraId="7A3905BB" w14:textId="77777777" w:rsidTr="00E566FD">
              <w:tc>
                <w:tcPr>
                  <w:tcW w:w="2425" w:type="dxa"/>
                </w:tcPr>
                <w:p w14:paraId="48789E50" w14:textId="591FB615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thứ bảy</w:t>
                  </w:r>
                </w:p>
              </w:tc>
              <w:tc>
                <w:tcPr>
                  <w:tcW w:w="3960" w:type="dxa"/>
                </w:tcPr>
                <w:p w14:paraId="565E4990" w14:textId="595ED687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40</w:t>
                  </w:r>
                </w:p>
              </w:tc>
            </w:tr>
            <w:tr w:rsidR="00F75836" w:rsidRPr="008A71F9" w14:paraId="14C20AB8" w14:textId="77777777" w:rsidTr="00E566FD">
              <w:tc>
                <w:tcPr>
                  <w:tcW w:w="2425" w:type="dxa"/>
                </w:tcPr>
                <w:p w14:paraId="1A178F35" w14:textId="62FFB52D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Ngày chủ  nhật</w:t>
                  </w:r>
                </w:p>
              </w:tc>
              <w:tc>
                <w:tcPr>
                  <w:tcW w:w="3960" w:type="dxa"/>
                </w:tcPr>
                <w:p w14:paraId="14DD9C4E" w14:textId="795B669E" w:rsidR="00F75836" w:rsidRPr="008A71F9" w:rsidRDefault="00F75836" w:rsidP="00F75836">
                  <w:pPr>
                    <w:spacing w:line="276" w:lineRule="auto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8A71F9">
                    <w:rPr>
                      <w:rFonts w:cs="Times New Roman"/>
                      <w:sz w:val="28"/>
                      <w:szCs w:val="28"/>
                    </w:rPr>
                    <w:t>60</w:t>
                  </w:r>
                </w:p>
              </w:tc>
            </w:tr>
          </w:tbl>
          <w:p w14:paraId="50BFC635" w14:textId="1BD5C4EB" w:rsidR="00F75836" w:rsidRPr="008A71F9" w:rsidRDefault="00F75836" w:rsidP="00F75836">
            <w:pPr>
              <w:tabs>
                <w:tab w:val="right" w:pos="9780"/>
              </w:tabs>
              <w:spacing w:after="120" w:line="276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3D1AB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412F74F9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54A744DB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30095B94" w14:textId="77777777" w:rsidR="00F75836" w:rsidRPr="008A71F9" w:rsidRDefault="00F75836" w:rsidP="00F75836">
            <w:pPr>
              <w:spacing w:before="120" w:line="276" w:lineRule="auto"/>
              <w:rPr>
                <w:rFonts w:cs="Times New Roman"/>
                <w:sz w:val="28"/>
                <w:szCs w:val="28"/>
              </w:rPr>
            </w:pPr>
          </w:p>
          <w:p w14:paraId="720B0452" w14:textId="0AD8F489" w:rsidR="00F75836" w:rsidRPr="008A71F9" w:rsidRDefault="00F75836" w:rsidP="00F75836">
            <w:pPr>
              <w:spacing w:before="120"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</w:rPr>
              <w:t>0,75đ</w:t>
            </w:r>
          </w:p>
          <w:p w14:paraId="2BB1A98A" w14:textId="77777777" w:rsidR="00F75836" w:rsidRPr="008A71F9" w:rsidRDefault="00F75836" w:rsidP="00F75836">
            <w:pPr>
              <w:spacing w:before="120" w:line="276" w:lineRule="auto"/>
              <w:jc w:val="left"/>
              <w:rPr>
                <w:rFonts w:cs="Times New Roman"/>
                <w:sz w:val="28"/>
                <w:szCs w:val="28"/>
              </w:rPr>
            </w:pPr>
          </w:p>
          <w:p w14:paraId="521EB393" w14:textId="3E3290B2" w:rsidR="00F75836" w:rsidRPr="008A71F9" w:rsidRDefault="00F75836" w:rsidP="00F75836">
            <w:pPr>
              <w:spacing w:before="120" w:line="276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836" w:rsidRPr="008A71F9" w14:paraId="317AD874" w14:textId="77777777" w:rsidTr="008A71F9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583459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DD10B9" w14:textId="7722B8ED" w:rsidR="00F75836" w:rsidRPr="008A71F9" w:rsidRDefault="00F75836" w:rsidP="00F75836">
            <w:pPr>
              <w:numPr>
                <w:ilvl w:val="0"/>
                <w:numId w:val="1"/>
              </w:numPr>
              <w:spacing w:line="276" w:lineRule="auto"/>
              <w:ind w:left="260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Số </w:t>
            </w:r>
            <w:r>
              <w:rPr>
                <w:rFonts w:cs="Times New Roman"/>
                <w:sz w:val="28"/>
                <w:szCs w:val="28"/>
                <w:shd w:val="clear" w:color="auto" w:fill="FFFFFF"/>
              </w:rPr>
              <w:t>bóng đèn</w:t>
            </w:r>
            <w:r w:rsidRPr="008A71F9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cửa hàng bán được trong ngày thứ tư là cao nhất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7739B" w14:textId="1BF484BC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,25đ</w:t>
            </w:r>
          </w:p>
        </w:tc>
      </w:tr>
      <w:tr w:rsidR="00F75836" w:rsidRPr="008A71F9" w14:paraId="125C569B" w14:textId="77777777" w:rsidTr="008A71F9"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07B568D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44966" w14:textId="6A4071DE" w:rsidR="00F75836" w:rsidRPr="008A71F9" w:rsidRDefault="00F75836" w:rsidP="00F75836">
            <w:pPr>
              <w:numPr>
                <w:ilvl w:val="0"/>
                <w:numId w:val="1"/>
              </w:numPr>
              <w:spacing w:line="276" w:lineRule="auto"/>
              <w:ind w:left="260"/>
              <w:rPr>
                <w:rFonts w:cs="Times New Roman"/>
                <w:sz w:val="28"/>
                <w:szCs w:val="28"/>
                <w:shd w:val="clear" w:color="auto" w:fill="FFFFFF"/>
              </w:rPr>
            </w:pPr>
            <w:r w:rsidRPr="008A71F9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Số </w:t>
            </w:r>
            <w:r>
              <w:rPr>
                <w:rFonts w:cs="Times New Roman"/>
                <w:sz w:val="28"/>
                <w:szCs w:val="28"/>
                <w:shd w:val="clear" w:color="auto" w:fill="FFFFFF"/>
              </w:rPr>
              <w:t>bóng đèn</w:t>
            </w:r>
            <w:r w:rsidRPr="008A71F9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cửa hàng bán được trong ngày thứ sáu là thấp nhất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0904A" w14:textId="6E93FC64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25đ</w:t>
            </w:r>
          </w:p>
        </w:tc>
      </w:tr>
      <w:tr w:rsidR="00F75836" w:rsidRPr="008A71F9" w14:paraId="646780E1" w14:textId="77777777" w:rsidTr="008A71F9"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BB842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816AB" w14:textId="3E9D9D15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A71F9">
              <w:rPr>
                <w:rFonts w:eastAsia="Times New Roman" w:cs="Times New Roman"/>
                <w:sz w:val="28"/>
                <w:szCs w:val="28"/>
              </w:rPr>
              <w:t>Số b</w:t>
            </w:r>
            <w:r>
              <w:rPr>
                <w:rFonts w:eastAsia="Times New Roman" w:cs="Times New Roman"/>
                <w:sz w:val="28"/>
                <w:szCs w:val="28"/>
              </w:rPr>
              <w:t>óng đèn</w:t>
            </w:r>
            <w:r w:rsidRPr="008A71F9">
              <w:rPr>
                <w:rFonts w:eastAsia="Times New Roman" w:cs="Times New Roman"/>
                <w:sz w:val="28"/>
                <w:szCs w:val="28"/>
              </w:rPr>
              <w:t xml:space="preserve"> cửa hàng bán được trong cả </w:t>
            </w:r>
            <w:r>
              <w:rPr>
                <w:rFonts w:eastAsia="Times New Roman" w:cs="Times New Roman"/>
                <w:sz w:val="28"/>
                <w:szCs w:val="28"/>
              </w:rPr>
              <w:t>tuần</w:t>
            </w:r>
            <w:r w:rsidRPr="008A71F9">
              <w:rPr>
                <w:rFonts w:eastAsia="Times New Roman" w:cs="Times New Roman"/>
                <w:sz w:val="28"/>
                <w:szCs w:val="28"/>
              </w:rPr>
              <w:t xml:space="preserve"> là:</w:t>
            </w:r>
          </w:p>
          <w:p w14:paraId="2A387A78" w14:textId="0C30B771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shd w:val="clear" w:color="auto" w:fill="FFFFFF"/>
              </w:rPr>
            </w:pPr>
            <w:r w:rsidRPr="008A71F9">
              <w:rPr>
                <w:rFonts w:cs="Times New Roman"/>
                <w:sz w:val="28"/>
                <w:szCs w:val="28"/>
              </w:rPr>
              <w:t xml:space="preserve">    </w:t>
            </w:r>
            <w:r>
              <w:rPr>
                <w:rFonts w:cs="Times New Roman"/>
                <w:sz w:val="28"/>
                <w:szCs w:val="28"/>
              </w:rPr>
              <w:t>35+40+65+35+15+40+60= 290</w:t>
            </w:r>
            <w:r w:rsidRPr="008A71F9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(bóng đèn)</w:t>
            </w:r>
            <w:r w:rsidRPr="008A71F9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F13CD" w14:textId="4194597C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25đ</w:t>
            </w:r>
          </w:p>
        </w:tc>
      </w:tr>
      <w:tr w:rsidR="00F75836" w:rsidRPr="008A71F9" w14:paraId="53CE3D1C" w14:textId="77777777" w:rsidTr="008A71F9"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6A637" w14:textId="6EEE7668" w:rsidR="00F75836" w:rsidRPr="008A71F9" w:rsidRDefault="00F75836" w:rsidP="00F75836">
            <w:pPr>
              <w:spacing w:line="276" w:lineRule="auto"/>
              <w:rPr>
                <w:rFonts w:cs="Times New Roman"/>
                <w:b/>
                <w:i/>
                <w:iCs/>
                <w:sz w:val="28"/>
                <w:szCs w:val="28"/>
                <w:u w:val="single"/>
                <w:lang w:val="vi-VN"/>
              </w:rPr>
            </w:pPr>
            <w:r w:rsidRPr="008A71F9">
              <w:rPr>
                <w:rFonts w:cs="Times New Roman"/>
                <w:b/>
                <w:i/>
                <w:iCs/>
                <w:sz w:val="28"/>
                <w:szCs w:val="28"/>
                <w:u w:val="single"/>
              </w:rPr>
              <w:t>B</w:t>
            </w:r>
            <w:r w:rsidRPr="008A71F9">
              <w:rPr>
                <w:rFonts w:cs="Times New Roman"/>
                <w:b/>
                <w:i/>
                <w:iCs/>
                <w:sz w:val="28"/>
                <w:szCs w:val="28"/>
                <w:u w:val="single"/>
                <w:lang w:val="vi-VN"/>
              </w:rPr>
              <w:t>ài 6 ( 1,5đ)</w:t>
            </w:r>
          </w:p>
        </w:tc>
        <w:tc>
          <w:tcPr>
            <w:tcW w:w="6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9D850" w14:textId="05354E2F" w:rsidR="00F75836" w:rsidRPr="008A71F9" w:rsidRDefault="00F75836" w:rsidP="00F75836">
            <w:pPr>
              <w:spacing w:line="276" w:lineRule="auto"/>
              <w:rPr>
                <w:rFonts w:eastAsia="Times New Roman" w:cs="Times New Roman"/>
                <w:sz w:val="28"/>
                <w:szCs w:val="28"/>
                <w:lang w:val="vi-VN"/>
              </w:rPr>
            </w:pPr>
            <w:r w:rsidRPr="008A71F9">
              <w:rPr>
                <w:rFonts w:eastAsia="Times New Roman" w:cs="Times New Roman"/>
                <w:sz w:val="28"/>
                <w:szCs w:val="28"/>
              </w:rPr>
              <w:t>Diện</w:t>
            </w:r>
            <w:r w:rsidRPr="008A71F9">
              <w:rPr>
                <w:rFonts w:eastAsia="Times New Roman" w:cs="Times New Roman"/>
                <w:sz w:val="28"/>
                <w:szCs w:val="28"/>
                <w:lang w:val="vi-VN"/>
              </w:rPr>
              <w:t xml:space="preserve"> tích hình thoi: S= ½ . 10. 12 = 60 cm</w:t>
            </w:r>
            <w:r w:rsidRPr="008A71F9">
              <w:rPr>
                <w:rFonts w:eastAsia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</w:p>
          <w:p w14:paraId="24C572B6" w14:textId="6969649E" w:rsidR="00F75836" w:rsidRPr="008A71F9" w:rsidRDefault="00F75836" w:rsidP="00F75836">
            <w:pPr>
              <w:spacing w:line="276" w:lineRule="auto"/>
              <w:rPr>
                <w:rFonts w:eastAsia="Times New Roman" w:cs="Times New Roman"/>
                <w:sz w:val="28"/>
                <w:szCs w:val="28"/>
                <w:lang w:val="vi-VN"/>
              </w:rPr>
            </w:pPr>
            <w:r w:rsidRPr="008A71F9">
              <w:rPr>
                <w:rFonts w:eastAsia="Times New Roman" w:cs="Times New Roman"/>
                <w:sz w:val="28"/>
                <w:szCs w:val="28"/>
                <w:lang w:val="vi-VN"/>
              </w:rPr>
              <w:t>2m = 20 dm</w:t>
            </w:r>
          </w:p>
          <w:p w14:paraId="7E137FAB" w14:textId="7FC2D47F" w:rsidR="00F75836" w:rsidRPr="008A71F9" w:rsidRDefault="00F75836" w:rsidP="00F75836">
            <w:pPr>
              <w:spacing w:line="276" w:lineRule="auto"/>
              <w:rPr>
                <w:rFonts w:eastAsia="Times New Roman" w:cs="Times New Roman"/>
                <w:sz w:val="28"/>
                <w:szCs w:val="28"/>
                <w:lang w:val="vi-VN"/>
              </w:rPr>
            </w:pPr>
            <w:r w:rsidRPr="008A71F9">
              <w:rPr>
                <w:rFonts w:eastAsia="Times New Roman" w:cs="Times New Roman"/>
                <w:sz w:val="28"/>
                <w:szCs w:val="28"/>
                <w:lang w:val="vi-VN"/>
              </w:rPr>
              <w:t>Diện tích hình chữ nhật: 20 .22 = 440 dm</w:t>
            </w:r>
            <w:r w:rsidRPr="008A71F9">
              <w:rPr>
                <w:rFonts w:eastAsia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34BD8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</w:rPr>
              <w:t>0</w:t>
            </w:r>
            <w:r w:rsidRPr="008A71F9">
              <w:rPr>
                <w:rFonts w:cs="Times New Roman"/>
                <w:sz w:val="28"/>
                <w:szCs w:val="28"/>
                <w:lang w:val="vi-VN"/>
              </w:rPr>
              <w:t>.75</w:t>
            </w:r>
          </w:p>
          <w:p w14:paraId="286CFD6D" w14:textId="77777777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>0.25</w:t>
            </w:r>
          </w:p>
          <w:p w14:paraId="4D15AE58" w14:textId="3FC90A0E" w:rsidR="00F75836" w:rsidRPr="008A71F9" w:rsidRDefault="00F75836" w:rsidP="00F75836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8A71F9">
              <w:rPr>
                <w:rFonts w:cs="Times New Roman"/>
                <w:sz w:val="28"/>
                <w:szCs w:val="28"/>
                <w:lang w:val="vi-VN"/>
              </w:rPr>
              <w:t>0.5</w:t>
            </w:r>
          </w:p>
        </w:tc>
      </w:tr>
    </w:tbl>
    <w:p w14:paraId="55BCC072" w14:textId="77777777" w:rsidR="00101F56" w:rsidRPr="008A71F9" w:rsidRDefault="00101F56" w:rsidP="008A71F9">
      <w:pP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fr-FR"/>
        </w:rPr>
      </w:pPr>
    </w:p>
    <w:p w14:paraId="452FAA75" w14:textId="77777777" w:rsidR="0012026A" w:rsidRPr="008A71F9" w:rsidRDefault="00101F56" w:rsidP="008A71F9">
      <w:pPr>
        <w:rPr>
          <w:rFonts w:ascii="Times New Roman" w:hAnsi="Times New Roman" w:cs="Times New Roman"/>
          <w:sz w:val="28"/>
          <w:szCs w:val="28"/>
        </w:rPr>
      </w:pPr>
      <w:r w:rsidRPr="008A71F9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fr-FR"/>
        </w:rPr>
        <w:t>Lưu ý:</w:t>
      </w:r>
      <w:r w:rsidRPr="008A71F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A71F9">
        <w:rPr>
          <w:rFonts w:ascii="Times New Roman" w:hAnsi="Times New Roman" w:cs="Times New Roman"/>
          <w:i/>
          <w:sz w:val="28"/>
          <w:szCs w:val="28"/>
          <w:lang w:val="fr-FR"/>
        </w:rPr>
        <w:t>Trường hợp học sinh giải đúng trong phạm vi kiến thức đã học và trình bày cách khác, giáo viên vẫn cho đủ điểm.</w:t>
      </w:r>
      <w:r w:rsidRPr="008A71F9">
        <w:rPr>
          <w:rFonts w:ascii="Times New Roman" w:hAnsi="Times New Roman" w:cs="Times New Roman"/>
          <w:i/>
          <w:iCs/>
          <w:sz w:val="28"/>
          <w:szCs w:val="28"/>
          <w:lang w:val="it-IT"/>
        </w:rPr>
        <w:t xml:space="preserve"> Học sinh vẽ hình bằng bút mực, không vẽ bằng bút chì. </w:t>
      </w:r>
      <w:r w:rsidR="00941613" w:rsidRPr="008A71F9">
        <w:rPr>
          <w:rFonts w:ascii="Times New Roman" w:hAnsi="Times New Roman" w:cs="Times New Roman"/>
          <w:i/>
          <w:color w:val="222222"/>
          <w:sz w:val="28"/>
          <w:szCs w:val="28"/>
          <w:shd w:val="clear" w:color="auto" w:fill="FFFFFF"/>
        </w:rPr>
        <w:t>Nếu hình vẽ bằng bút chì thì trừ bài hình học 0.5đ (học kỳ II thì không chấm bài hình</w:t>
      </w:r>
      <w:r w:rsidR="00941613" w:rsidRPr="008A71F9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học).  </w:t>
      </w:r>
      <w:r w:rsidRPr="008A71F9">
        <w:rPr>
          <w:rFonts w:ascii="Times New Roman" w:hAnsi="Times New Roman" w:cs="Times New Roman"/>
          <w:i/>
          <w:iCs/>
          <w:sz w:val="28"/>
          <w:szCs w:val="28"/>
          <w:lang w:val="it-IT"/>
        </w:rPr>
        <w:t>Nếu không vẽ hình hoặc vẽ hình sai thì không tính điểm cả câu.</w:t>
      </w:r>
    </w:p>
    <w:sectPr w:rsidR="0012026A" w:rsidRPr="008A71F9" w:rsidSect="008A71F9">
      <w:pgSz w:w="11907" w:h="16840" w:code="9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9056497"/>
    <w:multiLevelType w:val="singleLevel"/>
    <w:tmpl w:val="99056497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06E079E7"/>
    <w:multiLevelType w:val="hybridMultilevel"/>
    <w:tmpl w:val="EB6E6C52"/>
    <w:lvl w:ilvl="0" w:tplc="04090017">
      <w:start w:val="1"/>
      <w:numFmt w:val="lowerLetter"/>
      <w:lvlText w:val="%1)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" w15:restartNumberingAfterBreak="0">
    <w:nsid w:val="0A0751B7"/>
    <w:multiLevelType w:val="hybridMultilevel"/>
    <w:tmpl w:val="8064FED4"/>
    <w:lvl w:ilvl="0" w:tplc="DC1CA806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12654F3D"/>
    <w:multiLevelType w:val="hybridMultilevel"/>
    <w:tmpl w:val="84B232BE"/>
    <w:lvl w:ilvl="0" w:tplc="8264A034">
      <w:start w:val="36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042184"/>
    <w:multiLevelType w:val="singleLevel"/>
    <w:tmpl w:val="99056497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5" w15:restartNumberingAfterBreak="0">
    <w:nsid w:val="180946B8"/>
    <w:multiLevelType w:val="hybridMultilevel"/>
    <w:tmpl w:val="8E4449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61FC0"/>
    <w:multiLevelType w:val="hybridMultilevel"/>
    <w:tmpl w:val="ACF8159C"/>
    <w:lvl w:ilvl="0" w:tplc="522A8674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556440"/>
    <w:multiLevelType w:val="hybridMultilevel"/>
    <w:tmpl w:val="3CA4B152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1FEC594F"/>
    <w:multiLevelType w:val="hybridMultilevel"/>
    <w:tmpl w:val="2B6AF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154317"/>
    <w:multiLevelType w:val="hybridMultilevel"/>
    <w:tmpl w:val="E60CDA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974758"/>
    <w:multiLevelType w:val="hybridMultilevel"/>
    <w:tmpl w:val="BF48AAF4"/>
    <w:lvl w:ilvl="0" w:tplc="C628976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3163F4"/>
    <w:multiLevelType w:val="hybridMultilevel"/>
    <w:tmpl w:val="BA2A542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376713"/>
    <w:multiLevelType w:val="hybridMultilevel"/>
    <w:tmpl w:val="B1F0EB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4714B"/>
    <w:multiLevelType w:val="hybridMultilevel"/>
    <w:tmpl w:val="332EB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2D4844"/>
    <w:multiLevelType w:val="hybridMultilevel"/>
    <w:tmpl w:val="C284B4D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4225B1"/>
    <w:multiLevelType w:val="hybridMultilevel"/>
    <w:tmpl w:val="4DBA5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81259"/>
    <w:multiLevelType w:val="multilevel"/>
    <w:tmpl w:val="3AE8125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8C7CA8"/>
    <w:multiLevelType w:val="hybridMultilevel"/>
    <w:tmpl w:val="2EC0FB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BE56060"/>
    <w:multiLevelType w:val="hybridMultilevel"/>
    <w:tmpl w:val="ABBCDFF6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107C0F"/>
    <w:multiLevelType w:val="hybridMultilevel"/>
    <w:tmpl w:val="826E1D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392D9B"/>
    <w:multiLevelType w:val="hybridMultilevel"/>
    <w:tmpl w:val="EB7C93B2"/>
    <w:lvl w:ilvl="0" w:tplc="CAEEAD96">
      <w:start w:val="1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3B34D7"/>
    <w:multiLevelType w:val="hybridMultilevel"/>
    <w:tmpl w:val="DA6AB4B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26D34DE"/>
    <w:multiLevelType w:val="hybridMultilevel"/>
    <w:tmpl w:val="C284B4D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DE322C"/>
    <w:multiLevelType w:val="hybridMultilevel"/>
    <w:tmpl w:val="5A32988E"/>
    <w:lvl w:ilvl="0" w:tplc="27646CA2">
      <w:start w:val="2"/>
      <w:numFmt w:val="lowerLetter"/>
      <w:lvlText w:val="%1)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F93279"/>
    <w:multiLevelType w:val="hybridMultilevel"/>
    <w:tmpl w:val="C284B4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9C1950"/>
    <w:multiLevelType w:val="hybridMultilevel"/>
    <w:tmpl w:val="5A8AF882"/>
    <w:lvl w:ilvl="0" w:tplc="7820006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0D60FFA"/>
    <w:multiLevelType w:val="hybridMultilevel"/>
    <w:tmpl w:val="4434F67E"/>
    <w:lvl w:ilvl="0" w:tplc="EEE4552E">
      <w:start w:val="1"/>
      <w:numFmt w:val="lowerLetter"/>
      <w:lvlText w:val="%1)"/>
      <w:lvlJc w:val="left"/>
      <w:pPr>
        <w:ind w:left="1077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7" w15:restartNumberingAfterBreak="0">
    <w:nsid w:val="74B93A09"/>
    <w:multiLevelType w:val="hybridMultilevel"/>
    <w:tmpl w:val="8E408F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1"/>
  </w:num>
  <w:num w:numId="3">
    <w:abstractNumId w:val="13"/>
  </w:num>
  <w:num w:numId="4">
    <w:abstractNumId w:val="24"/>
  </w:num>
  <w:num w:numId="5">
    <w:abstractNumId w:val="11"/>
  </w:num>
  <w:num w:numId="6">
    <w:abstractNumId w:val="12"/>
  </w:num>
  <w:num w:numId="7">
    <w:abstractNumId w:val="7"/>
  </w:num>
  <w:num w:numId="8">
    <w:abstractNumId w:val="9"/>
  </w:num>
  <w:num w:numId="9">
    <w:abstractNumId w:val="15"/>
  </w:num>
  <w:num w:numId="10">
    <w:abstractNumId w:val="27"/>
  </w:num>
  <w:num w:numId="11">
    <w:abstractNumId w:val="8"/>
  </w:num>
  <w:num w:numId="12">
    <w:abstractNumId w:val="3"/>
  </w:num>
  <w:num w:numId="13">
    <w:abstractNumId w:val="26"/>
  </w:num>
  <w:num w:numId="14">
    <w:abstractNumId w:val="10"/>
  </w:num>
  <w:num w:numId="15">
    <w:abstractNumId w:val="23"/>
  </w:num>
  <w:num w:numId="16">
    <w:abstractNumId w:val="1"/>
  </w:num>
  <w:num w:numId="17">
    <w:abstractNumId w:val="2"/>
  </w:num>
  <w:num w:numId="18">
    <w:abstractNumId w:val="5"/>
  </w:num>
  <w:num w:numId="19">
    <w:abstractNumId w:val="20"/>
  </w:num>
  <w:num w:numId="20">
    <w:abstractNumId w:val="25"/>
  </w:num>
  <w:num w:numId="21">
    <w:abstractNumId w:val="0"/>
  </w:num>
  <w:num w:numId="22">
    <w:abstractNumId w:val="4"/>
  </w:num>
  <w:num w:numId="23">
    <w:abstractNumId w:val="17"/>
  </w:num>
  <w:num w:numId="24">
    <w:abstractNumId w:val="16"/>
  </w:num>
  <w:num w:numId="25">
    <w:abstractNumId w:val="19"/>
  </w:num>
  <w:num w:numId="26">
    <w:abstractNumId w:val="18"/>
  </w:num>
  <w:num w:numId="27">
    <w:abstractNumId w:val="14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43BD"/>
    <w:rsid w:val="000152BC"/>
    <w:rsid w:val="0003553D"/>
    <w:rsid w:val="00055990"/>
    <w:rsid w:val="00057983"/>
    <w:rsid w:val="00061081"/>
    <w:rsid w:val="00066F83"/>
    <w:rsid w:val="00084538"/>
    <w:rsid w:val="000851C5"/>
    <w:rsid w:val="00087556"/>
    <w:rsid w:val="00094D6F"/>
    <w:rsid w:val="00101F56"/>
    <w:rsid w:val="0012026A"/>
    <w:rsid w:val="00143A92"/>
    <w:rsid w:val="001907AB"/>
    <w:rsid w:val="001B569F"/>
    <w:rsid w:val="001F6197"/>
    <w:rsid w:val="00237A90"/>
    <w:rsid w:val="00246DAB"/>
    <w:rsid w:val="00270C67"/>
    <w:rsid w:val="00297A87"/>
    <w:rsid w:val="00315585"/>
    <w:rsid w:val="0032295A"/>
    <w:rsid w:val="003338E6"/>
    <w:rsid w:val="00355328"/>
    <w:rsid w:val="00370715"/>
    <w:rsid w:val="00385BD3"/>
    <w:rsid w:val="003B09FE"/>
    <w:rsid w:val="003D592F"/>
    <w:rsid w:val="003D6268"/>
    <w:rsid w:val="003D70C8"/>
    <w:rsid w:val="003D7C2C"/>
    <w:rsid w:val="003F33D4"/>
    <w:rsid w:val="003F6F9E"/>
    <w:rsid w:val="00427F19"/>
    <w:rsid w:val="004336A4"/>
    <w:rsid w:val="004414BD"/>
    <w:rsid w:val="00471100"/>
    <w:rsid w:val="00490F38"/>
    <w:rsid w:val="004914C3"/>
    <w:rsid w:val="004A41A5"/>
    <w:rsid w:val="004B2149"/>
    <w:rsid w:val="004C6F4A"/>
    <w:rsid w:val="004D2337"/>
    <w:rsid w:val="004E650C"/>
    <w:rsid w:val="0051653A"/>
    <w:rsid w:val="0052135F"/>
    <w:rsid w:val="00526B7E"/>
    <w:rsid w:val="00551600"/>
    <w:rsid w:val="00553C52"/>
    <w:rsid w:val="0055560F"/>
    <w:rsid w:val="005568A0"/>
    <w:rsid w:val="0055747F"/>
    <w:rsid w:val="005600DA"/>
    <w:rsid w:val="005A24DC"/>
    <w:rsid w:val="005A3B7E"/>
    <w:rsid w:val="005C05B0"/>
    <w:rsid w:val="005C3512"/>
    <w:rsid w:val="005D0C46"/>
    <w:rsid w:val="005E681D"/>
    <w:rsid w:val="005E72A7"/>
    <w:rsid w:val="00612FA9"/>
    <w:rsid w:val="00622F15"/>
    <w:rsid w:val="006341BE"/>
    <w:rsid w:val="0065109D"/>
    <w:rsid w:val="006560E3"/>
    <w:rsid w:val="00663F48"/>
    <w:rsid w:val="00686F66"/>
    <w:rsid w:val="006B3672"/>
    <w:rsid w:val="006C1700"/>
    <w:rsid w:val="006C6B74"/>
    <w:rsid w:val="006D0159"/>
    <w:rsid w:val="006D552E"/>
    <w:rsid w:val="006F4AED"/>
    <w:rsid w:val="00700D01"/>
    <w:rsid w:val="00711288"/>
    <w:rsid w:val="00723B97"/>
    <w:rsid w:val="00726446"/>
    <w:rsid w:val="00737D8D"/>
    <w:rsid w:val="007524B8"/>
    <w:rsid w:val="00764D0A"/>
    <w:rsid w:val="00777868"/>
    <w:rsid w:val="007908EF"/>
    <w:rsid w:val="007E052A"/>
    <w:rsid w:val="007E3EE2"/>
    <w:rsid w:val="007E504E"/>
    <w:rsid w:val="00814D04"/>
    <w:rsid w:val="00824D62"/>
    <w:rsid w:val="00827ACA"/>
    <w:rsid w:val="00835EE4"/>
    <w:rsid w:val="0084279C"/>
    <w:rsid w:val="0087074E"/>
    <w:rsid w:val="008714B5"/>
    <w:rsid w:val="00880965"/>
    <w:rsid w:val="00880AC3"/>
    <w:rsid w:val="008863E1"/>
    <w:rsid w:val="00890547"/>
    <w:rsid w:val="00891C08"/>
    <w:rsid w:val="00892D79"/>
    <w:rsid w:val="0089628F"/>
    <w:rsid w:val="008A052D"/>
    <w:rsid w:val="008A6871"/>
    <w:rsid w:val="008A71F9"/>
    <w:rsid w:val="008E5BBD"/>
    <w:rsid w:val="008F003C"/>
    <w:rsid w:val="008F02E4"/>
    <w:rsid w:val="008F6770"/>
    <w:rsid w:val="00941613"/>
    <w:rsid w:val="0095096C"/>
    <w:rsid w:val="009523CA"/>
    <w:rsid w:val="009807B8"/>
    <w:rsid w:val="009965F2"/>
    <w:rsid w:val="00997699"/>
    <w:rsid w:val="009B41ED"/>
    <w:rsid w:val="009B69D1"/>
    <w:rsid w:val="009C0B4A"/>
    <w:rsid w:val="009C527E"/>
    <w:rsid w:val="009E5431"/>
    <w:rsid w:val="009F70F2"/>
    <w:rsid w:val="00A105B7"/>
    <w:rsid w:val="00A17FAE"/>
    <w:rsid w:val="00A204D1"/>
    <w:rsid w:val="00A2522E"/>
    <w:rsid w:val="00A54923"/>
    <w:rsid w:val="00A77E0F"/>
    <w:rsid w:val="00A97B8E"/>
    <w:rsid w:val="00AA2816"/>
    <w:rsid w:val="00AA6B41"/>
    <w:rsid w:val="00AB2FA9"/>
    <w:rsid w:val="00AC1CB5"/>
    <w:rsid w:val="00AC7EC3"/>
    <w:rsid w:val="00AE71E2"/>
    <w:rsid w:val="00AF161B"/>
    <w:rsid w:val="00B11BBB"/>
    <w:rsid w:val="00B1740E"/>
    <w:rsid w:val="00B372A5"/>
    <w:rsid w:val="00B71183"/>
    <w:rsid w:val="00BA040C"/>
    <w:rsid w:val="00BD00E4"/>
    <w:rsid w:val="00BD0E41"/>
    <w:rsid w:val="00BF5900"/>
    <w:rsid w:val="00BF7091"/>
    <w:rsid w:val="00C1268A"/>
    <w:rsid w:val="00C16FD1"/>
    <w:rsid w:val="00C25AA2"/>
    <w:rsid w:val="00C268A2"/>
    <w:rsid w:val="00C5150D"/>
    <w:rsid w:val="00C53989"/>
    <w:rsid w:val="00C60059"/>
    <w:rsid w:val="00C672CB"/>
    <w:rsid w:val="00C7534C"/>
    <w:rsid w:val="00C81FB3"/>
    <w:rsid w:val="00CA5F9F"/>
    <w:rsid w:val="00CB7472"/>
    <w:rsid w:val="00CF0457"/>
    <w:rsid w:val="00D11048"/>
    <w:rsid w:val="00D3057D"/>
    <w:rsid w:val="00D32841"/>
    <w:rsid w:val="00D35EB0"/>
    <w:rsid w:val="00D46DE5"/>
    <w:rsid w:val="00D866BC"/>
    <w:rsid w:val="00D87A09"/>
    <w:rsid w:val="00D941D3"/>
    <w:rsid w:val="00DC639B"/>
    <w:rsid w:val="00E07536"/>
    <w:rsid w:val="00E25D33"/>
    <w:rsid w:val="00E3736D"/>
    <w:rsid w:val="00E37983"/>
    <w:rsid w:val="00E65BD0"/>
    <w:rsid w:val="00E7395E"/>
    <w:rsid w:val="00E76D9E"/>
    <w:rsid w:val="00E843BD"/>
    <w:rsid w:val="00E84FF9"/>
    <w:rsid w:val="00E863D5"/>
    <w:rsid w:val="00EB53C6"/>
    <w:rsid w:val="00F041A1"/>
    <w:rsid w:val="00F2418C"/>
    <w:rsid w:val="00F32A4E"/>
    <w:rsid w:val="00F33BDE"/>
    <w:rsid w:val="00F7055A"/>
    <w:rsid w:val="00F75836"/>
    <w:rsid w:val="00FB0E4A"/>
    <w:rsid w:val="00FB6085"/>
    <w:rsid w:val="00FF1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49411C"/>
  <w15:docId w15:val="{3B09A628-672D-4583-9165-F0C5C5E3A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58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43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3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76D9E"/>
    <w:pPr>
      <w:spacing w:after="0" w:line="240" w:lineRule="auto"/>
      <w:jc w:val="both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51600"/>
    <w:pPr>
      <w:ind w:left="720"/>
      <w:contextualSpacing/>
      <w:jc w:val="both"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rsid w:val="00814D04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semiHidden/>
    <w:unhideWhenUsed/>
    <w:rsid w:val="00D110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NoSpacing">
    <w:name w:val="No Spacing"/>
    <w:uiPriority w:val="1"/>
    <w:qFormat/>
    <w:rsid w:val="0031558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09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44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7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4FDD3B-C0CD-447B-9D04-8819B3BE8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706</Words>
  <Characters>4028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18T01:34:00Z</dcterms:created>
  <dcterms:modified xsi:type="dcterms:W3CDTF">2022-04-05T23:29:00Z</dcterms:modified>
</cp:coreProperties>
</file>